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7BBBB790" w14:textId="4643DF6D" w:rsidR="0039375A" w:rsidRPr="0039375A" w:rsidRDefault="00B02205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Pr="00B02205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39375A" w:rsidRPr="0039375A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14:paraId="6B7DF6B6" w14:textId="7719DE2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мни-колесо -- это колесо особой конструкции, способное двигаться вдоль опорной поверхности не только за счет вращения вокруг собственной оси в направлении, лежащем в плоскости колеса, но и в направлении, перпендикулярном этой плоскости. Таким сво</w:t>
      </w:r>
      <w:r w:rsidR="00C95CCF">
        <w:rPr>
          <w:rFonts w:ascii="Times New Roman" w:hAnsi="Times New Roman" w:cs="Times New Roman"/>
          <w:sz w:val="28"/>
          <w:szCs w:val="28"/>
        </w:rPr>
        <w:t>йством оно обладае</w:t>
      </w:r>
      <w:r w:rsidRPr="0039375A">
        <w:rPr>
          <w:rFonts w:ascii="Times New Roman" w:hAnsi="Times New Roman" w:cs="Times New Roman"/>
          <w:sz w:val="28"/>
          <w:szCs w:val="28"/>
        </w:rPr>
        <w:t>т благодаря роликам, располагаемым вдоль колеса. Оси роликов касаются средней плоскости колеса, и ролики свободно вращаются вокруг своих осей. Используется и другой вариант конструкции (</w:t>
      </w:r>
      <w:r w:rsidRPr="00324D70">
        <w:rPr>
          <w:rFonts w:ascii="Times New Roman" w:hAnsi="Times New Roman" w:cs="Times New Roman"/>
          <w:i/>
          <w:sz w:val="28"/>
          <w:szCs w:val="28"/>
        </w:rPr>
        <w:t>mecanum wheels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в котором оси роликов составляют с плоскостью колеса некоторый фиксированный угол, как правило, </w:t>
      </w:r>
      <w:r w:rsidR="00B37DE7" w:rsidRPr="00324D70">
        <w:rPr>
          <w:rFonts w:ascii="Times New Roman" w:hAnsi="Times New Roman" w:cs="Times New Roman"/>
          <w:position w:val="-24"/>
          <w:sz w:val="28"/>
          <w:szCs w:val="28"/>
        </w:rPr>
        <w:object w:dxaOrig="260" w:dyaOrig="660" w14:anchorId="2906D9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9006" type="#_x0000_t75" style="width:13pt;height:33pt" o:ole="">
            <v:imagedata r:id="rId9" o:title=""/>
          </v:shape>
          <o:OLEObject Type="Embed" ProgID="Equation.DSMT4" ShapeID="_x0000_i9006" DrawAspect="Content" ObjectID="_1465976493" r:id="rId10"/>
        </w:object>
      </w:r>
      <w:r w:rsidRPr="0039375A">
        <w:rPr>
          <w:rFonts w:ascii="Times New Roman" w:hAnsi="Times New Roman" w:cs="Times New Roman"/>
          <w:sz w:val="28"/>
          <w:szCs w:val="28"/>
        </w:rPr>
        <w:t>. Экипаж с омни-колесами способен двигаться в произвольном направлении, не поворачиваясь вокруг вертикали, и не поворачивая вокруг вертикали колеса, то есть обладает повышенной маневренностью.</w:t>
      </w:r>
    </w:p>
    <w:p w14:paraId="5A6E976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следования динамики экипажей с омни-колесами обычно следуют одному из двух подходов: либо не учитывается динамика роликов, и колеса моделируются как диски, способные скользить в заданном направлении \cite{ZobovaTatarinovPMM, formalskii, borisov, ZobovaTatarinovAspecty2006, zobova2008svobodnye8020851, Martynenko2010}, либо применяются формализмы для построения компьютерных моделей систем тел \cite{KosenkoGerasimov, Tobolar, Williams2002, Ashmore2002}. В первом случае не учитываются эффекты, связанные с собственным вращением роликов, а во втором невозможен непосредственный анализ уравнений движения системы. Уравнения движения симметричного экипажа по абсолютно шероховатой плоскости с учетом динамики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роликов получены в \cite{ZobovaGerasimovPMM}. При рассмотрении динамики роликов отдельного внимания заслуживает момент перехода колеса с одного ролика на другой, поскольку вращение ролика, входящего в контакт, может не быть согласовано с условием отсутствия скольжения в контакте.</w:t>
      </w:r>
    </w:p>
    <w:p w14:paraId="5FB445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B411060" w14:textId="30785B72" w:rsidR="0039375A" w:rsidRDefault="0039375A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данной работе проведено детальное рассмотрение момента смены ролика в контакте с учетом ударного характера взаимодействия с опорной плоскостью. Также, получены численные решения, состоящие из участков, определяемых уравнениями движения, и моментов смены контакта, моделируемых с точки зрения теории удара.</w:t>
      </w:r>
    </w:p>
    <w:p w14:paraId="1458E7C7" w14:textId="77777777" w:rsidR="00324D70" w:rsidRPr="0039375A" w:rsidRDefault="00324D70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32DCAB" w14:textId="5A54C560" w:rsidR="0039375A" w:rsidRPr="00324D70" w:rsidRDefault="00B02205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324D70" w:rsidRPr="00324D70">
        <w:rPr>
          <w:rFonts w:ascii="Times New Roman" w:hAnsi="Times New Roman" w:cs="Times New Roman"/>
          <w:b/>
          <w:sz w:val="28"/>
          <w:szCs w:val="28"/>
        </w:rPr>
        <w:t>Постановка задачи</w:t>
      </w:r>
    </w:p>
    <w:p w14:paraId="4148676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11B2FD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4\textwidth}</w:t>
      </w:r>
    </w:p>
    <w:p w14:paraId="1AB714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7CAB5D41" w14:textId="5BC5E96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cart.asy}</w:t>
      </w:r>
    </w:p>
    <w:p w14:paraId="5525828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Экипаж}</w:t>
      </w:r>
    </w:p>
    <w:p w14:paraId="1B0DF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vehicle}</w:t>
      </w:r>
    </w:p>
    <w:p w14:paraId="021ADF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5C0E1D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3\textwidth}</w:t>
      </w:r>
    </w:p>
    <w:p w14:paraId="249E22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1A62091" w14:textId="3FDA8B7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wheel.asy}</w:t>
      </w:r>
    </w:p>
    <w:p w14:paraId="3D3C37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олесо}</w:t>
      </w:r>
    </w:p>
    <w:p w14:paraId="4A3BB7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    \label{fig:wheel}</w:t>
      </w:r>
    </w:p>
    <w:p w14:paraId="700243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21E3CB8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3\textwidth}</w:t>
      </w:r>
    </w:p>
    <w:p w14:paraId="3B02FD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7CC748A4" w14:textId="2337149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overlap.asy}</w:t>
      </w:r>
    </w:p>
    <w:p w14:paraId="043AC4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Перекрытие}</w:t>
      </w:r>
    </w:p>
    <w:p w14:paraId="5D7EEB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overlap}</w:t>
      </w:r>
    </w:p>
    <w:p w14:paraId="691104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4CF006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2F3DEF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24443C" w14:textId="7C59143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кипаж с омни-колесами как система абсолютно твердых тел включает платформу,</w:t>
      </w:r>
      <w:r w:rsidRP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44E46D8">
          <v:shape id="_x0000_i9007" type="#_x0000_t75" style="width:16pt;height:14pt" o:ole="">
            <v:imagedata r:id="rId11" o:title=""/>
          </v:shape>
          <o:OLEObject Type="Embed" ProgID="Equation.DSMT4" ShapeID="_x0000_i9007" DrawAspect="Content" ObjectID="_1465976494" r:id="rId1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омни-колес, оси которых горизонтальны и фиксированы относительно платформы, и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6F9F25DF">
          <v:shape id="_x0000_i9008" type="#_x0000_t75" style="width:11pt;height:11pt" o:ole="">
            <v:imagedata r:id="rId13" o:title=""/>
          </v:shape>
          <o:OLEObject Type="Embed" ProgID="Equation.DSMT4" ShapeID="_x0000_i9008" DrawAspect="Content" ObjectID="_1465976495" r:id="rId14"/>
        </w:object>
      </w:r>
      <w:r w:rsidRPr="0039375A">
        <w:rPr>
          <w:rFonts w:ascii="Times New Roman" w:hAnsi="Times New Roman" w:cs="Times New Roman"/>
          <w:sz w:val="28"/>
          <w:szCs w:val="28"/>
        </w:rPr>
        <w:t>массивных роликов на каждом кол</w:t>
      </w:r>
      <w:r w:rsidR="00324D70">
        <w:rPr>
          <w:rFonts w:ascii="Times New Roman" w:hAnsi="Times New Roman" w:cs="Times New Roman"/>
          <w:sz w:val="28"/>
          <w:szCs w:val="28"/>
        </w:rPr>
        <w:t>есе, то есть система состоит из</w:t>
      </w:r>
      <w:r w:rsidR="00324D70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2"/>
          <w:sz w:val="28"/>
          <w:szCs w:val="28"/>
        </w:rPr>
        <w:object w:dxaOrig="1360" w:dyaOrig="380" w14:anchorId="7868C68C">
          <v:shape id="_x0000_i9009" type="#_x0000_t75" style="width:68pt;height:19pt" o:ole="">
            <v:imagedata r:id="rId15" o:title=""/>
          </v:shape>
          <o:OLEObject Type="Embed" ProgID="Equation.DSMT4" ShapeID="_x0000_i9009" DrawAspect="Content" ObjectID="_1465976496" r:id="rId16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ел. Будем рассматривать конфигурации экипажа, в которых оси колес коллинеарны вектора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20AB265B">
          <v:shape id="_x0000_i9010" type="#_x0000_t75" style="width:22pt;height:20pt" o:ole="">
            <v:imagedata r:id="rId17" o:title=""/>
          </v:shape>
          <o:OLEObject Type="Embed" ProgID="Equation.DSMT4" ShapeID="_x0000_i9010" DrawAspect="Content" ObjectID="_1465976497" r:id="rId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единяющим центр масс 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6F129797">
          <v:shape id="_x0000_i9011" type="#_x0000_t75" style="width:13pt;height:15pt" o:ole="">
            <v:imagedata r:id="rId19" o:title=""/>
          </v:shape>
          <o:OLEObject Type="Embed" ProgID="Equation.DSMT4" ShapeID="_x0000_i9011" DrawAspect="Content" ObjectID="_1465976498" r:id="rId20"/>
        </w:objec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центры колес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4E8D9C7">
          <v:shape id="_x0000_i9012" type="#_x0000_t75" style="width:14pt;height:20pt" o:ole="">
            <v:imagedata r:id="rId21" o:title=""/>
          </v:shape>
          <o:OLEObject Type="Embed" ProgID="Equation.DSMT4" ShapeID="_x0000_i9012" DrawAspect="Content" ObjectID="_1465976499" r:id="rId22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(фиг.~\ref{fig:vehicle}), причем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B840681">
          <v:shape id="_x0000_i9013" type="#_x0000_t75" style="width:14pt;height:20pt" o:ole="">
            <v:imagedata r:id="rId23" o:title=""/>
          </v:shape>
          <o:OLEObject Type="Embed" ProgID="Equation.DSMT4" ShapeID="_x0000_i9013" DrawAspect="Content" ObjectID="_1465976500" r:id="rId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положены в вершинах правильного многоугольника так что</w: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940" w:dyaOrig="400" w14:anchorId="015E1763">
          <v:shape id="_x0000_i9014" type="#_x0000_t75" style="width:47pt;height:20pt" o:ole="">
            <v:imagedata r:id="rId25" o:title=""/>
          </v:shape>
          <o:OLEObject Type="Embed" ProgID="Equation.DSMT4" ShapeID="_x0000_i9014" DrawAspect="Content" ObjectID="_1465976501" r:id="rId26"/>
        </w:object>
      </w:r>
      <w:r w:rsidRPr="0039375A">
        <w:rPr>
          <w:rFonts w:ascii="Times New Roman" w:hAnsi="Times New Roman" w:cs="Times New Roman"/>
          <w:sz w:val="28"/>
          <w:szCs w:val="28"/>
        </w:rPr>
        <w:t>. Оси роликов лежат в плоскости колеса на касательных к его окружности (фиг.~\ref{fig:wheel}). Трения в осях роликов и колес нет.</w:t>
      </w:r>
    </w:p>
    <w:p w14:paraId="685AB2AC" w14:textId="58F15A6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значим углы между радиус-вектор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60" w:dyaOrig="400" w14:anchorId="21F6FBEF">
          <v:shape id="_x0000_i9015" type="#_x0000_t75" style="width:23pt;height:20pt" o:ole="">
            <v:imagedata r:id="rId27" o:title=""/>
          </v:shape>
          <o:OLEObject Type="Embed" ProgID="Equation.DSMT4" ShapeID="_x0000_i9015" DrawAspect="Content" ObjectID="_1465976502" r:id="rId2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и радиус-векторами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034B5CAC">
          <v:shape id="_x0000_i9016" type="#_x0000_t75" style="width:22pt;height:20pt" o:ole="">
            <v:imagedata r:id="rId29" o:title=""/>
          </v:shape>
          <o:OLEObject Type="Embed" ProgID="Equation.DSMT4" ShapeID="_x0000_i9016" DrawAspect="Content" ObjectID="_1465976503" r:id="rId30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центров колес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0B46226E">
          <v:shape id="_x0000_i9017" type="#_x0000_t75" style="width:16pt;height:20pt" o:ole="">
            <v:imagedata r:id="rId31" o:title=""/>
          </v:shape>
          <o:OLEObject Type="Embed" ProgID="Equation.DSMT4" ShapeID="_x0000_i9017" DrawAspect="Content" ObjectID="_1465976504" r:id="rId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(при эт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47BB3634">
          <v:shape id="_x0000_i9018" type="#_x0000_t75" style="width:38pt;height:20pt" o:ole="">
            <v:imagedata r:id="rId33" o:title=""/>
          </v:shape>
          <o:OLEObject Type="Embed" ProgID="Equation.DSMT4" ShapeID="_x0000_i9018" DrawAspect="Content" ObjectID="_1465976505" r:id="rId34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68EE07E3" w14:textId="214DE5F5" w:rsidR="0039375A" w:rsidRPr="0039375A" w:rsidRDefault="0039375A" w:rsidP="00DE47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В таких конфигурациях центр 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0CAA61D">
          <v:shape id="_x0000_i9019" type="#_x0000_t75" style="width:13pt;height:15pt" o:ole="">
            <v:imagedata r:id="rId35" o:title=""/>
          </v:shape>
          <o:OLEObject Type="Embed" ProgID="Equation.DSMT4" ShapeID="_x0000_i9019" DrawAspect="Content" ObjectID="_1465976506" r:id="rId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и центром масс всей системы (и потому </w:t>
      </w:r>
      <w:r w:rsidR="00B37DE7" w:rsidRPr="00DE47E3">
        <w:rPr>
          <w:rFonts w:ascii="Times New Roman" w:hAnsi="Times New Roman" w:cs="Times New Roman"/>
          <w:position w:val="-32"/>
          <w:sz w:val="28"/>
          <w:szCs w:val="28"/>
        </w:rPr>
        <w:object w:dxaOrig="2740" w:dyaOrig="620" w14:anchorId="62ECFA92">
          <v:shape id="_x0000_i9020" type="#_x0000_t75" style="width:137pt;height:31pt" o:ole="">
            <v:imagedata r:id="rId37" o:title=""/>
          </v:shape>
          <o:OLEObject Type="Embed" ProgID="Equation.DSMT4" ShapeID="_x0000_i9020" DrawAspect="Content" ObjectID="_1465976507" r:id="rId38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0EB18794" w14:textId="2FE4131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движение экипажа по абсолютно шероховатой горизонтальной плоскости. Неподвижную систему отсчета выберем, направив ось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082962D9">
          <v:shape id="_x0000_i9021" type="#_x0000_t75" style="width:24pt;height:15pt" o:ole="">
            <v:imagedata r:id="rId39" o:title=""/>
          </v:shape>
          <o:OLEObject Type="Embed" ProgID="Equation.DSMT4" ShapeID="_x0000_i9021" DrawAspect="Content" ObjectID="_1465976508" r:id="rId40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вверх, и введя ос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34B102C9">
          <v:shape id="_x0000_i9022" type="#_x0000_t75" style="width:25pt;height:15pt" o:ole="">
            <v:imagedata r:id="rId41" o:title=""/>
          </v:shape>
          <o:OLEObject Type="Embed" ProgID="Equation.DSMT4" ShapeID="_x0000_i9022" DrawAspect="Content" ObjectID="_1465976509" r:id="rId42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7A9817CE">
          <v:shape id="_x0000_i9023" type="#_x0000_t75" style="width:24pt;height:15pt" o:ole="">
            <v:imagedata r:id="rId43" o:title=""/>
          </v:shape>
          <o:OLEObject Type="Embed" ProgID="Equation.DSMT4" ShapeID="_x0000_i9023" DrawAspect="Content" ObjectID="_1465976510" r:id="rId4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порной плоскости.</w:t>
      </w:r>
    </w:p>
    <w:p w14:paraId="4BAAF2C2" w14:textId="18CF408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же жестко свяжем с платформой экипажа подвижную систему отсчета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760" w:dyaOrig="400" w14:anchorId="1F96B3CF">
          <v:shape id="_x0000_i9024" type="#_x0000_t75" style="width:38pt;height:20pt" o:ole="">
            <v:imagedata r:id="rId45" o:title=""/>
          </v:shape>
          <o:OLEObject Type="Embed" ProgID="Equation.DSMT4" ShapeID="_x0000_i9024" DrawAspect="Content" ObjectID="_1465976511" r:id="rId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, чтобы горизонтальная плоскость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560" w:dyaOrig="400" w14:anchorId="183C0C39">
          <v:shape id="_x0000_i9025" type="#_x0000_t75" style="width:28pt;height:20pt" o:ole="">
            <v:imagedata r:id="rId47" o:title=""/>
          </v:shape>
          <o:OLEObject Type="Embed" ProgID="Equation.DSMT4" ShapeID="_x0000_i9025" DrawAspect="Content" ObjectID="_1465976512" r:id="rId4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держала центры колес</w: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68713EA7">
          <v:shape id="_x0000_i9026" type="#_x0000_t75" style="width:14pt;height:20pt" o:ole="">
            <v:imagedata r:id="rId49" o:title=""/>
          </v:shape>
          <o:OLEObject Type="Embed" ProgID="Equation.DSMT4" ShapeID="_x0000_i9026" DrawAspect="Content" ObjectID="_1465976513" r:id="rId50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82FECF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ведем обобщенные координаты:</w:t>
      </w:r>
    </w:p>
    <w:p w14:paraId="61A1CC0A" w14:textId="2A8CEF4D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51A7D5BF">
          <v:shape id="_x0000_i9027" type="#_x0000_t75" style="width:24pt;height:15pt" o:ole="">
            <v:imagedata r:id="rId51" o:title=""/>
          </v:shape>
          <o:OLEObject Type="Embed" ProgID="Equation.DSMT4" ShapeID="_x0000_i9027" DrawAspect="Content" ObjectID="_1465976514" r:id="rId52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координаты точки </w:t>
      </w:r>
      <w:r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D56D39A">
          <v:shape id="_x0000_i9028" type="#_x0000_t75" style="width:13pt;height:15pt" o:ole="">
            <v:imagedata r:id="rId53" o:title=""/>
          </v:shape>
          <o:OLEObject Type="Embed" ProgID="Equation.DSMT4" ShapeID="_x0000_i9028" DrawAspect="Content" ObjectID="_1465976515" r:id="rId54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на плоскости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1BA3CFBB">
          <v:shape id="_x0000_i9029" type="#_x0000_t75" style="width:33pt;height:15pt" o:ole="">
            <v:imagedata r:id="rId55" o:title=""/>
          </v:shape>
          <o:OLEObject Type="Embed" ProgID="Equation.DSMT4" ShapeID="_x0000_i9029" DrawAspect="Content" ObjectID="_1465976516" r:id="rId56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Pr="008F7EFD">
        <w:rPr>
          <w:rFonts w:ascii="Times New Roman" w:hAnsi="Times New Roman" w:cs="Times New Roman"/>
          <w:position w:val="-6"/>
          <w:sz w:val="28"/>
          <w:szCs w:val="28"/>
        </w:rPr>
        <w:object w:dxaOrig="240" w:dyaOrig="320" w14:anchorId="0ABA0FC4">
          <v:shape id="_x0000_i9030" type="#_x0000_t75" style="width:12pt;height:16pt" o:ole="">
            <v:imagedata r:id="rId57" o:title=""/>
          </v:shape>
          <o:OLEObject Type="Embed" ProgID="Equation.DSMT4" ShapeID="_x0000_i9030" DrawAspect="Content" ObjectID="_1465976517" r:id="rId58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-- угол между осями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07AA7682">
          <v:shape id="_x0000_i9031" type="#_x0000_t75" style="width:25pt;height:15pt" o:ole="">
            <v:imagedata r:id="rId59" o:title=""/>
          </v:shape>
          <o:OLEObject Type="Embed" ProgID="Equation.DSMT4" ShapeID="_x0000_i9031" DrawAspect="Content" ObjectID="_1465976518" r:id="rId60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767C28F7">
          <v:shape id="_x0000_i9032" type="#_x0000_t75" style="width:20pt;height:20pt" o:ole="">
            <v:imagedata r:id="rId61" o:title=""/>
          </v:shape>
          <o:OLEObject Type="Embed" ProgID="Equation.DSMT4" ShapeID="_x0000_i9032" DrawAspect="Content" ObjectID="_1465976519" r:id="rId62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(угол курса),</w:t>
      </w:r>
    </w:p>
    <w:p w14:paraId="171D8A74" w14:textId="00B63434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4"/>
          <w:sz w:val="28"/>
          <w:szCs w:val="28"/>
        </w:rPr>
        <w:object w:dxaOrig="340" w:dyaOrig="400" w14:anchorId="34D92A1E">
          <v:shape id="_x0000_i9033" type="#_x0000_t75" style="width:17pt;height:20pt" o:ole="">
            <v:imagedata r:id="rId63" o:title=""/>
          </v:shape>
          <o:OLEObject Type="Embed" ProgID="Equation.DSMT4" ShapeID="_x0000_i9033" DrawAspect="Content" ObjectID="_1465976520" r:id="rId64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8F7EFD">
        <w:rPr>
          <w:rFonts w:ascii="Times New Roman" w:hAnsi="Times New Roman" w:cs="Times New Roman"/>
          <w:sz w:val="28"/>
          <w:szCs w:val="28"/>
        </w:rPr>
        <w:t>(</w:t>
      </w:r>
      <w:r w:rsidRPr="008F7EFD">
        <w:rPr>
          <w:rFonts w:ascii="Times New Roman" w:hAnsi="Times New Roman" w:cs="Times New Roman"/>
          <w:position w:val="-10"/>
          <w:sz w:val="28"/>
          <w:szCs w:val="28"/>
        </w:rPr>
        <w:object w:dxaOrig="1220" w:dyaOrig="340" w14:anchorId="1EBE637E">
          <v:shape id="_x0000_i9034" type="#_x0000_t75" style="width:61pt;height:17pt" o:ole="">
            <v:imagedata r:id="rId65" o:title=""/>
          </v:shape>
          <o:OLEObject Type="Embed" ProgID="Equation.DSMT4" ShapeID="_x0000_i9034" DrawAspect="Content" ObjectID="_1465976521" r:id="rId66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) -- углы поворота колес вокруг их осей, отсчитываемые против часовой стрелки, если смотреть с конца вектора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7C56084">
          <v:shape id="_x0000_i9035" type="#_x0000_t75" style="width:22pt;height:19pt" o:ole="">
            <v:imagedata r:id="rId67" o:title=""/>
          </v:shape>
          <o:OLEObject Type="Embed" ProgID="Equation.DSMT4" ShapeID="_x0000_i9035" DrawAspect="Content" ObjectID="_1465976522" r:id="rId68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и </w:t>
      </w:r>
      <w:r w:rsidRPr="008F7EFD">
        <w:rPr>
          <w:rFonts w:ascii="Times New Roman" w:hAnsi="Times New Roman" w:cs="Times New Roman"/>
          <w:position w:val="-18"/>
          <w:sz w:val="28"/>
          <w:szCs w:val="28"/>
        </w:rPr>
        <w:object w:dxaOrig="320" w:dyaOrig="440" w14:anchorId="659719E5">
          <v:shape id="_x0000_i9036" type="#_x0000_t75" style="width:16pt;height:22pt" o:ole="">
            <v:imagedata r:id="rId69" o:title=""/>
          </v:shape>
          <o:OLEObject Type="Embed" ProgID="Equation.DSMT4" ShapeID="_x0000_i9036" DrawAspect="Content" ObjectID="_1465976523" r:id="rId70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углы поворота роликов вокруг их собственных осей.</w:t>
      </w:r>
    </w:p>
    <w:p w14:paraId="635550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ектор обобщенных координат имеет вид</w:t>
      </w:r>
    </w:p>
    <w:p w14:paraId="0D4049CE" w14:textId="2EEF08C2" w:rsidR="0039375A" w:rsidRPr="0039375A" w:rsidRDefault="00B37DE7" w:rsidP="008F7EFD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20"/>
          <w:sz w:val="28"/>
          <w:szCs w:val="28"/>
        </w:rPr>
        <w:object w:dxaOrig="5760" w:dyaOrig="600" w14:anchorId="1BF40DF9">
          <v:shape id="_x0000_i9037" type="#_x0000_t75" style="width:4in;height:30pt" o:ole="">
            <v:imagedata r:id="rId71" o:title=""/>
          </v:shape>
          <o:OLEObject Type="Embed" ProgID="Equation.DSMT4" ShapeID="_x0000_i9037" DrawAspect="Content" ObjectID="_1465976524" r:id="rId72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5C14E9" w14:textId="353207A7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сначала указаны углы поворота </w:t>
      </w:r>
      <w:r w:rsidR="00B37DE7" w:rsidRPr="008F7EFD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29F8FB4E">
          <v:shape id="_x0000_i9038" type="#_x0000_t75" style="width:16pt;height:20pt" o:ole="">
            <v:imagedata r:id="rId73" o:title=""/>
          </v:shape>
          <o:OLEObject Type="Embed" ProgID="Equation.DSMT4" ShapeID="_x0000_i9038" DrawAspect="Content" ObjectID="_1465976525" r:id="rId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ов, находящихся в данный момент в контакте с опорной плоскостью, a затем -- остальных, ``cвободных'', роликов. Индекс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80" w:dyaOrig="220" w14:anchorId="2F5B6BF5">
          <v:shape id="_x0000_i9039" type="#_x0000_t75" style="width:9pt;height:11pt" o:ole="">
            <v:imagedata r:id="rId75" o:title=""/>
          </v:shape>
          <o:OLEObject Type="Embed" ProgID="Equation.DSMT4" ShapeID="_x0000_i9039" DrawAspect="Content" ObjectID="_1465976526" r:id="rId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спользуется для сквозной нумерации свободных роликов и связан с номером колеса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02523F7">
          <v:shape id="_x0000_i9040" type="#_x0000_t75" style="width:8pt;height:14pt" o:ole="">
            <v:imagedata r:id="rId77" o:title=""/>
          </v:shape>
          <o:OLEObject Type="Embed" ProgID="Equation.DSMT4" ShapeID="_x0000_i9040" DrawAspect="Content" ObjectID="_1465976527" r:id="rId7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олика на колесе </w:t>
      </w:r>
      <w:r w:rsidR="00B37DE7" w:rsidRPr="001C0EC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A4B875B">
          <v:shape id="_x0000_i9041" type="#_x0000_t75" style="width:11pt;height:18pt" o:ole="">
            <v:imagedata r:id="rId79" o:title=""/>
          </v:shape>
          <o:OLEObject Type="Embed" ProgID="Equation.DSMT4" ShapeID="_x0000_i9041" DrawAspect="Content" ObjectID="_1465976528" r:id="rId80"/>
        </w:object>
      </w:r>
      <w:r w:rsidR="008F7EFD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по формуле</w:t>
      </w:r>
    </w:p>
    <w:p w14:paraId="74918F30" w14:textId="6B36098E" w:rsidR="00903847" w:rsidRPr="0039375A" w:rsidRDefault="00B37DE7" w:rsidP="0090384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03847">
        <w:rPr>
          <w:rFonts w:ascii="Times New Roman" w:hAnsi="Times New Roman" w:cs="Times New Roman"/>
          <w:position w:val="-12"/>
          <w:sz w:val="28"/>
          <w:szCs w:val="28"/>
        </w:rPr>
        <w:object w:dxaOrig="3220" w:dyaOrig="380" w14:anchorId="4A47F434">
          <v:shape id="_x0000_i9042" type="#_x0000_t75" style="width:161pt;height:19pt" o:ole="">
            <v:imagedata r:id="rId81" o:title=""/>
          </v:shape>
          <o:OLEObject Type="Embed" ProgID="Equation.DSMT4" ShapeID="_x0000_i9042" DrawAspect="Content" ObjectID="_1465976529" r:id="rId82"/>
        </w:object>
      </w:r>
    </w:p>
    <w:p w14:paraId="33F24D35" w14:textId="4BFB68D5" w:rsidR="0039375A" w:rsidRDefault="00144E76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псевдоскорости</w:t>
      </w:r>
    </w:p>
    <w:p w14:paraId="59A478FA" w14:textId="0D2F7D47" w:rsidR="00144E76" w:rsidRDefault="00B37DE7" w:rsidP="00144E7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144E76">
        <w:rPr>
          <w:rFonts w:ascii="Times New Roman" w:hAnsi="Times New Roman" w:cs="Times New Roman"/>
          <w:position w:val="-18"/>
          <w:sz w:val="28"/>
          <w:szCs w:val="28"/>
        </w:rPr>
        <w:object w:dxaOrig="9620" w:dyaOrig="500" w14:anchorId="116D49A0">
          <v:shape id="_x0000_i9043" type="#_x0000_t75" style="width:481pt;height:25pt" o:ole="">
            <v:imagedata r:id="rId83" o:title=""/>
          </v:shape>
          <o:OLEObject Type="Embed" ProgID="Equation.DSMT4" ShapeID="_x0000_i9043" DrawAspect="Content" ObjectID="_1465976530" r:id="rId84"/>
        </w:object>
      </w:r>
      <w:r w:rsidR="00144E76">
        <w:rPr>
          <w:rFonts w:ascii="Times New Roman" w:hAnsi="Times New Roman" w:cs="Times New Roman"/>
          <w:sz w:val="28"/>
          <w:szCs w:val="28"/>
        </w:rPr>
        <w:tab/>
      </w:r>
    </w:p>
    <w:p w14:paraId="7188CCA2" w14:textId="5D0E56B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4981F3A1">
          <v:shape id="_x0000_i9044" type="#_x0000_t75" style="width:14pt;height:23pt" o:ole="">
            <v:imagedata r:id="rId85" o:title=""/>
          </v:shape>
          <o:OLEObject Type="Embed" ProgID="Equation.DSMT4" ShapeID="_x0000_i9044" DrawAspect="Content" ObjectID="_1465976531" r:id="rId8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6861ADBE">
          <v:shape id="_x0000_i9045" type="#_x0000_t75" style="width:16pt;height:23pt" o:ole="">
            <v:imagedata r:id="rId87" o:title=""/>
          </v:shape>
          <o:OLEObject Type="Embed" ProgID="Equation.DSMT4" ShapeID="_x0000_i9045" DrawAspect="Content" ObjectID="_1465976532" r:id="rId8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проекции скорости центра масс системы </w:t>
      </w:r>
      <w:r w:rsidR="00B37DE7" w:rsidRPr="00BC227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68311A9">
          <v:shape id="_x0000_i9046" type="#_x0000_t75" style="width:13pt;height:15pt" o:ole="">
            <v:imagedata r:id="rId89" o:title=""/>
          </v:shape>
          <o:OLEObject Type="Embed" ProgID="Equation.DSMT4" ShapeID="_x0000_i9046" DrawAspect="Content" ObjectID="_1465976533" r:id="rId9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с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D2D76C8">
          <v:shape id="_x0000_i9047" type="#_x0000_t75" style="width:20pt;height:20pt" o:ole="">
            <v:imagedata r:id="rId91" o:title=""/>
          </v:shape>
          <o:OLEObject Type="Embed" ProgID="Equation.DSMT4" ShapeID="_x0000_i9047" DrawAspect="Content" ObjectID="_1465976534" r:id="rId92"/>
        </w:object>
      </w:r>
      <w:r w:rsidR="00144E76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0AEAD7ED">
          <v:shape id="_x0000_i9048" type="#_x0000_t75" style="width:21pt;height:19pt" o:ole="">
            <v:imagedata r:id="rId93" o:title=""/>
          </v:shape>
          <o:OLEObject Type="Embed" ProgID="Equation.DSMT4" ShapeID="_x0000_i9048" DrawAspect="Content" ObjectID="_1465976535" r:id="rId9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вязанные с платформой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4580415B">
          <v:shape id="_x0000_i9049" type="#_x0000_t75" style="width:15pt;height:23pt" o:ole="">
            <v:imagedata r:id="rId95" o:title=""/>
          </v:shape>
          <o:OLEObject Type="Embed" ProgID="Equation.DSMT4" ShapeID="_x0000_i9049" DrawAspect="Content" ObjectID="_1465976536" r:id="rId9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угловая скорость платформы (с точностью до множителя)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153B3C5">
          <v:shape id="_x0000_i9050" type="#_x0000_t75" style="width:15pt;height:23pt" o:ole="">
            <v:imagedata r:id="rId97" o:title=""/>
          </v:shape>
          <o:OLEObject Type="Embed" ProgID="Equation.DSMT4" ShapeID="_x0000_i9050" DrawAspect="Content" ObjectID="_1465976537" r:id="rId9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скорости собственного вращения свободных роликов. Всего независимых псевдоскоростей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2000" w:dyaOrig="380" w14:anchorId="62D608F0">
          <v:shape id="_x0000_i9051" type="#_x0000_t75" style="width:100pt;height:19pt" o:ole="">
            <v:imagedata r:id="rId99" o:title=""/>
          </v:shape>
          <o:OLEObject Type="Embed" ProgID="Equation.DSMT4" ShapeID="_x0000_i9051" DrawAspect="Content" ObjectID="_1465976538" r:id="rId100"/>
        </w:object>
      </w:r>
      <w:r w:rsidRPr="0039375A">
        <w:rPr>
          <w:rFonts w:ascii="Times New Roman" w:hAnsi="Times New Roman" w:cs="Times New Roman"/>
          <w:sz w:val="28"/>
          <w:szCs w:val="28"/>
        </w:rPr>
        <w:t>. Таким образом, имеем</w:t>
      </w:r>
    </w:p>
    <w:p w14:paraId="543F6341" w14:textId="743A9BBA" w:rsidR="0039375A" w:rsidRPr="0039375A" w:rsidRDefault="00B37DE7" w:rsidP="00682AD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227B">
        <w:rPr>
          <w:position w:val="-14"/>
        </w:rPr>
        <w:object w:dxaOrig="6120" w:dyaOrig="460" w14:anchorId="756DC1B3">
          <v:shape id="_x0000_i9052" type="#_x0000_t75" style="width:306pt;height:23pt" o:ole="">
            <v:imagedata r:id="rId101" o:title=""/>
          </v:shape>
          <o:OLEObject Type="Embed" ProgID="Equation.DSMT4" ShapeID="_x0000_i9052" DrawAspect="Content" ObjectID="_1465976539" r:id="rId102"/>
        </w:object>
      </w:r>
      <w:r w:rsidR="00682ADF">
        <w:rPr>
          <w:rFonts w:ascii="Times New Roman" w:hAnsi="Times New Roman" w:cs="Times New Roman"/>
          <w:sz w:val="28"/>
          <w:szCs w:val="28"/>
        </w:rPr>
        <w:t>.</w:t>
      </w:r>
    </w:p>
    <w:p w14:paraId="1ECF873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кольку опорная плоскость абсолютно шероховата, скольжения в контакте роликов не происходит, т.е.</w:t>
      </w:r>
    </w:p>
    <w:p w14:paraId="1A81F65C" w14:textId="43CB0B6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корости точек контакт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D298D9A">
          <v:shape id="_x0000_i9053" type="#_x0000_t75" style="width:16pt;height:23pt" o:ole="">
            <v:imagedata r:id="rId103" o:title=""/>
          </v:shape>
          <o:OLEObject Type="Embed" ProgID="Equation.DSMT4" ShapeID="_x0000_i9053" DrawAspect="Content" ObjectID="_1465976540" r:id="rId10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ы нулю:</w:t>
      </w:r>
    </w:p>
    <w:p w14:paraId="31374033" w14:textId="72116B38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440" w:dyaOrig="500" w14:anchorId="79B23DCD">
          <v:shape id="_x0000_i9054" type="#_x0000_t75" style="width:122pt;height:25pt" o:ole="">
            <v:imagedata r:id="rId105" o:title=""/>
          </v:shape>
          <o:OLEObject Type="Embed" ProgID="Equation.DSMT4" ShapeID="_x0000_i9054" DrawAspect="Content" ObjectID="_1465976541" r:id="rId106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7E6260">
        <w:rPr>
          <w:rFonts w:ascii="Times New Roman" w:hAnsi="Times New Roman" w:cs="Times New Roman"/>
          <w:sz w:val="28"/>
          <w:szCs w:val="28"/>
        </w:rPr>
        <w:t xml:space="preserve">  </w: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bookmarkStart w:id="0" w:name="ZEqnNum273333"/>
      <w:r w:rsidR="007E6260">
        <w:rPr>
          <w:rFonts w:ascii="Times New Roman" w:hAnsi="Times New Roman" w:cs="Times New Roman"/>
          <w:sz w:val="28"/>
          <w:szCs w:val="28"/>
        </w:rPr>
        <w:instrText>(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instrText>.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instrText>)</w:instrText>
      </w:r>
      <w:bookmarkEnd w:id="0"/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</w:p>
    <w:p w14:paraId="2838AC79" w14:textId="52AD3E8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в обобщенных координатах и псевдоскоростях имеет вид:</w:t>
      </w:r>
    </w:p>
    <w:p w14:paraId="4AFC2361" w14:textId="79801FCF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36"/>
        </w:rPr>
        <w:object w:dxaOrig="5620" w:dyaOrig="860" w14:anchorId="007FC570">
          <v:shape id="_x0000_i9055" type="#_x0000_t75" style="width:281pt;height:43pt" o:ole="">
            <v:imagedata r:id="rId107" o:title=""/>
          </v:shape>
          <o:OLEObject Type="Embed" ProgID="Equation.DSMT4" ShapeID="_x0000_i9055" DrawAspect="Content" ObjectID="_1465976542" r:id="rId108"/>
        </w:object>
      </w:r>
      <w:r w:rsidR="003A25F9">
        <w:rPr>
          <w:rFonts w:ascii="Times New Roman" w:hAnsi="Times New Roman" w:cs="Times New Roman"/>
          <w:sz w:val="28"/>
          <w:szCs w:val="28"/>
        </w:rPr>
        <w:t xml:space="preserve"> 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bookmarkStart w:id="1" w:name="ZEqnNum379114"/>
      <w:r w:rsidR="003A25F9">
        <w:rPr>
          <w:rFonts w:ascii="Times New Roman" w:hAnsi="Times New Roman" w:cs="Times New Roman"/>
          <w:sz w:val="28"/>
          <w:szCs w:val="28"/>
        </w:rPr>
        <w:instrText>(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.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)</w:instrText>
      </w:r>
      <w:bookmarkEnd w:id="1"/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</w:p>
    <w:p w14:paraId="45E628FD" w14:textId="734AE0E9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3840" w:dyaOrig="800" w14:anchorId="69E718B4">
          <v:shape id="_x0000_i9056" type="#_x0000_t75" style="width:192pt;height:40pt" o:ole="">
            <v:imagedata r:id="rId109" o:title=""/>
          </v:shape>
          <o:OLEObject Type="Embed" ProgID="Equation.DSMT4" ShapeID="_x0000_i9056" DrawAspect="Content" ObjectID="_1465976543" r:id="rId110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A25F9" w:rsidRPr="003A25F9"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(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.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)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C46D5E" w:rsidRPr="0039375A">
        <w:rPr>
          <w:rFonts w:ascii="Times New Roman" w:hAnsi="Times New Roman" w:cs="Times New Roman"/>
          <w:sz w:val="28"/>
          <w:szCs w:val="28"/>
        </w:rPr>
        <w:t>label{constraint_wheel_contact}</w:t>
      </w:r>
    </w:p>
    <w:p w14:paraId="19350F75" w14:textId="77777777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на систему наложены линейные дифференциальные связи:</w:t>
      </w:r>
    </w:p>
    <w:p w14:paraId="066721BE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D86295A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EED256E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AC1CE98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81F6AB3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84D0176" w14:textId="271E006A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210"/>
          <w:sz w:val="28"/>
          <w:szCs w:val="28"/>
        </w:rPr>
        <w:lastRenderedPageBreak/>
        <w:pict w14:anchorId="1C55212C">
          <v:shape id="_x0000_s3289" type="#_x0000_t75" style="position:absolute;left:0;text-align:left;margin-left:-45pt;margin-top:-2pt;width:480pt;height:218pt;z-index:-251657216;mso-position-horizontal-relative:text;mso-position-vertical-relative:text" o:allowoverlap="f">
            <v:imagedata r:id="rId111" o:title=""/>
            <v:textbox style="mso-next-textbox:#_x0000_s3289"/>
          </v:shape>
          <o:OLEObject Type="Embed" ProgID="Equation.DSMT4" ShapeID="_x0000_s3289" DrawAspect="Content" ObjectID="_1465976708" r:id="rId112"/>
        </w:pict>
      </w:r>
    </w:p>
    <w:p w14:paraId="467249F6" w14:textId="38621DCD" w:rsidR="009F1E90" w:rsidRDefault="009F1E90" w:rsidP="009F1E9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constraints_V}</w:t>
      </w:r>
    </w:p>
    <w:p w14:paraId="149211CB" w14:textId="7ACDDB83" w:rsidR="003A25F9" w:rsidRDefault="003A25F9" w:rsidP="003A25F9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</w:p>
    <w:p w14:paraId="1732F650" w14:textId="4502AC2A" w:rsidR="003A25F9" w:rsidRDefault="003A25F9" w:rsidP="003A25F9">
      <w:pPr>
        <w:spacing w:line="480" w:lineRule="auto"/>
        <w:ind w:left="7920" w:right="-119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(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.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4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48FB9570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A0BB22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F37F234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536943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1A0E1D8" w14:textId="1920280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60" w:dyaOrig="460" w14:anchorId="07FA52DB">
          <v:shape id="_x0000_i9057" type="#_x0000_t75" style="width:18pt;height:23pt" o:ole="">
            <v:imagedata r:id="rId113" o:title=""/>
          </v:shape>
          <o:OLEObject Type="Embed" ProgID="Equation.DSMT4" ShapeID="_x0000_i9057" DrawAspect="Content" ObjectID="_1465976544" r:id="rId11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80" w:dyaOrig="460" w14:anchorId="65609700">
          <v:shape id="_x0000_i9058" type="#_x0000_t75" style="width:19pt;height:23pt" o:ole="">
            <v:imagedata r:id="rId115" o:title=""/>
          </v:shape>
          <o:OLEObject Type="Embed" ProgID="Equation.DSMT4" ShapeID="_x0000_i9058" DrawAspect="Content" ObjectID="_1465976545" r:id="rId11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нулевы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40" w:dyaOrig="380" w14:anchorId="42C4C1D7">
          <v:shape id="_x0000_i9059" type="#_x0000_t75" style="width:112pt;height:19pt" o:ole="">
            <v:imagedata r:id="rId117" o:title=""/>
          </v:shape>
          <o:OLEObject Type="Embed" ProgID="Equation.DSMT4" ShapeID="_x0000_i9059" DrawAspect="Content" ObjectID="_1465976546" r:id="rId1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 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0E11D967">
          <v:shape id="_x0000_i9060" type="#_x0000_t75" style="width:84pt;height:19pt" o:ole="">
            <v:imagedata r:id="rId119" o:title=""/>
          </v:shape>
          <o:OLEObject Type="Embed" ProgID="Equation.DSMT4" ShapeID="_x0000_i9060" DrawAspect="Content" ObjectID="_1465976547" r:id="rId12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матрицы,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F52CD9D">
          <v:shape id="_x0000_i9061" type="#_x0000_t75" style="width:13pt;height:14pt" o:ole="">
            <v:imagedata r:id="rId121" o:title=""/>
          </v:shape>
          <o:OLEObject Type="Embed" ProgID="Equation.DSMT4" ShapeID="_x0000_i9061" DrawAspect="Content" ObjectID="_1465976548" r:id="rId1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единичная матрица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 w14:anchorId="605B7D28">
          <v:shape id="_x0000_i9062" type="#_x0000_t75" style="width:53pt;height:19pt" o:ole="">
            <v:imagedata r:id="rId123" o:title=""/>
          </v:shape>
          <o:OLEObject Type="Embed" ProgID="Equation.DSMT4" ShapeID="_x0000_i9062" DrawAspect="Content" ObjectID="_1465976549" r:id="rId12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4050F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4AC5248" w14:textId="6F0BC1FA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</w:t>
      </w:r>
      <w:r w:rsidR="00453349">
        <w:rPr>
          <w:rFonts w:ascii="Times New Roman" w:hAnsi="Times New Roman" w:cs="Times New Roman"/>
          <w:sz w:val="28"/>
          <w:szCs w:val="28"/>
        </w:rPr>
        <w:t xml:space="preserve">я движения получим методом Я.В.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атаринова для систем с дифференциальными связями (см. работы \cite{Tatarinov,Zobova2011}). Для получения замкнутой системы обыкновенных дифференциальных уравнений, к уравнениям движения добавим уравнения связей н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B2C5294">
          <v:shape id="_x0000_i9063" type="#_x0000_t75" style="width:16pt;height:23pt" o:ole="">
            <v:imagedata r:id="rId125" o:title=""/>
          </v:shape>
          <o:OLEObject Type="Embed" ProgID="Equation.DSMT4" ShapeID="_x0000_i9063" DrawAspect="Content" ObjectID="_1465976550" r:id="rId126"/>
        </w:object>
      </w:r>
      <w:r w:rsidRPr="0039375A">
        <w:rPr>
          <w:rFonts w:ascii="Times New Roman" w:hAnsi="Times New Roman" w:cs="Times New Roman"/>
          <w:sz w:val="28"/>
          <w:szCs w:val="28"/>
        </w:rPr>
        <w:t>. Подробный вывод уравнений движения для рассматриваемой модели экипажа, анализ структуры уравнений и моделирование участков движения без смены роликов в контакте см. в \cite{ZobovaGerasimovPMM}.</w:t>
      </w:r>
    </w:p>
    <w:p w14:paraId="010442A3" w14:textId="343877E8" w:rsidR="006841B1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истема допускает интеграл энерг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3040" w:dyaOrig="780" w14:anchorId="26A37C8C">
          <v:shape id="_x0000_i9064" type="#_x0000_t75" style="width:152pt;height:39pt" o:ole="">
            <v:imagedata r:id="rId127" o:title=""/>
          </v:shape>
          <o:OLEObject Type="Embed" ProgID="Equation.DSMT4" ShapeID="_x0000_i9064" DrawAspect="Content" ObjectID="_1465976551" r:id="rId12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ервые интегралы:</w:t>
      </w:r>
    </w:p>
    <w:p w14:paraId="2F8CE3F6" w14:textId="4984206D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2720" w:dyaOrig="780" w14:anchorId="71A2F991">
          <v:shape id="_x0000_i9065" type="#_x0000_t75" style="width:136pt;height:39pt" o:ole="">
            <v:imagedata r:id="rId129" o:title=""/>
          </v:shape>
          <o:OLEObject Type="Embed" ProgID="Equation.DSMT4" ShapeID="_x0000_i9065" DrawAspect="Content" ObjectID="_1465976552" r:id="rId130"/>
        </w:object>
      </w:r>
      <w:r w:rsidR="00424A6A">
        <w:rPr>
          <w:rFonts w:ascii="Times New Roman" w:hAnsi="Times New Roman" w:cs="Times New Roman"/>
          <w:sz w:val="28"/>
          <w:szCs w:val="28"/>
        </w:rPr>
        <w:t xml:space="preserve"> 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2" w:name="ZEqnNum864782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5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2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 w:rsidR="00424A6A" w:rsidRPr="0039375A">
        <w:rPr>
          <w:rFonts w:ascii="Times New Roman" w:hAnsi="Times New Roman" w:cs="Times New Roman"/>
          <w:sz w:val="28"/>
          <w:szCs w:val="28"/>
        </w:rPr>
        <w:t>label{int_free_roller}</w:t>
      </w:r>
    </w:p>
    <w:p w14:paraId="7CE78823" w14:textId="1F02A3A5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связывающие скорость вращения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53D9EE3">
          <v:shape id="_x0000_i9066" type="#_x0000_t75" style="width:15pt;height:23pt" o:ole="">
            <v:imagedata r:id="rId131" o:title=""/>
          </v:shape>
          <o:OLEObject Type="Embed" ProgID="Equation.DSMT4" ShapeID="_x0000_i9066" DrawAspect="Content" ObjectID="_1465976553" r:id="rId1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 скоростями собственного вращения свободных роликов (здесь</w:t>
      </w:r>
      <w:r w:rsidR="00BB3FA0">
        <w:rPr>
          <w:rFonts w:ascii="Times New Roman" w:hAnsi="Times New Roman" w:cs="Times New Roman"/>
          <w:sz w:val="28"/>
          <w:szCs w:val="28"/>
        </w:rPr>
        <w:t xml:space="preserve"> </w:t>
      </w:r>
      <w:r w:rsidR="00BB3FA0" w:rsidRPr="00BB3FA0">
        <w:rPr>
          <w:position w:val="-18"/>
        </w:rPr>
        <w:object w:dxaOrig="360" w:dyaOrig="500" w14:anchorId="6E5E16CF">
          <v:shape id="_x0000_i9077" type="#_x0000_t75" style="width:18pt;height:25pt" o:ole="">
            <v:imagedata r:id="rId133" o:title=""/>
          </v:shape>
          <o:OLEObject Type="Embed" ProgID="Equation.DSMT4" ShapeID="_x0000_i9077" DrawAspect="Content" ObjectID="_1465976554" r:id="rId1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угол между опорной плоскостью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48E29D04">
          <v:shape id="_x0000_i9067" type="#_x0000_t75" style="width:33pt;height:15pt" o:ole="">
            <v:imagedata r:id="rId135" o:title=""/>
          </v:shape>
          <o:OLEObject Type="Embed" ProgID="Equation.DSMT4" ShapeID="_x0000_i9067" DrawAspect="Content" ObjectID="_1465976555" r:id="rId1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диус-вектором цент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9E5181E">
          <v:shape id="_x0000_i9068" type="#_x0000_t75" style="width:11pt;height:18pt" o:ole="">
            <v:imagedata r:id="rId137" o:title=""/>
          </v:shape>
          <o:OLEObject Type="Embed" ProgID="Equation.DSMT4" ShapeID="_x0000_i9068" DrawAspect="Content" ObjectID="_1465976556" r:id="rId13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го ролик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96D67F4">
          <v:shape id="_x0000_i9069" type="#_x0000_t75" style="width:8pt;height:14pt" o:ole="">
            <v:imagedata r:id="rId139" o:title=""/>
          </v:shape>
          <o:OLEObject Type="Embed" ProgID="Equation.DSMT4" ShapeID="_x0000_i9069" DrawAspect="Content" ObjectID="_1465976557" r:id="rId14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относительно центра колес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72672038">
          <v:shape id="_x0000_i9070" type="#_x0000_t75" style="width:14pt;height:23pt" o:ole="">
            <v:imagedata r:id="rId141" o:title=""/>
          </v:shape>
          <o:OLEObject Type="Embed" ProgID="Equation.DSMT4" ShapeID="_x0000_i9070" DrawAspect="Content" ObjectID="_1465976558" r:id="rId142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1BB29FAD" w14:textId="311D8257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ех интервалах времени, когда ролик в контакте с опорной плоскостью не меняется, динамика системы описывается уравнениями движения системы (см. \cite{ZobovaGerasimovPMM}). Смена контакт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072CAC99">
          <v:shape id="_x0000_i9071" type="#_x0000_t75" style="width:8pt;height:14pt" o:ole="">
            <v:imagedata r:id="rId143" o:title=""/>
          </v:shape>
          <o:OLEObject Type="Embed" ProgID="Equation.DSMT4" ShapeID="_x0000_i9071" DrawAspect="Content" ObjectID="_1465976559" r:id="rId14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происходит при значении угл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020" w:dyaOrig="780" w14:anchorId="1E767536">
          <v:shape id="_x0000_i9072" type="#_x0000_t75" style="width:51pt;height:39pt" o:ole="">
            <v:imagedata r:id="rId145" o:title=""/>
          </v:shape>
          <o:OLEObject Type="Embed" ProgID="Equation.DSMT4" ShapeID="_x0000_i9072" DrawAspect="Content" ObjectID="_1465976560" r:id="rId1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, во-первых, правая часть уравнений движения терпит разрыв второго рода из-за равенства нулю выражен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860" w:dyaOrig="460" w14:anchorId="61425B06">
          <v:shape id="_x0000_i9073" type="#_x0000_t75" style="width:93pt;height:23pt" o:ole="">
            <v:imagedata r:id="rId147" o:title=""/>
          </v:shape>
          <o:OLEObject Type="Embed" ProgID="Equation.DSMT4" ShapeID="_x0000_i9073" DrawAspect="Content" ObjectID="_1465976561" r:id="rId14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знаменателе. Во-вторых, происходит мгновенное снятие и наложение связей: условие отсутствия проскальзывания для ролика, выходящего из контакта, снимается, и аналогичное ему мгновенно налагается на вновь входящий в контакт ролик.</w:t>
      </w:r>
    </w:p>
    <w:p w14:paraId="2EA4625A" w14:textId="2776D2D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На практике первое обстоятельство никогда не реализуется, поскольку оси роликов в реальных системах имеют ненулевую толщину, а значит, концы роликов усекаются. При этом ролики располагают рядами в двух и более плоскостях, чтобы в каждый момент гладкая сторона хотя бы одного ролика была в контакте с плоскостью. В данной работе рассматриваются усеченные ролики (см. фиг.~\ref{fig:overlap}), но их оси расположены в одной плоскости, и допускается пересечение тел роликов в пространстве. Ось ролика находится на расстоян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620" w:dyaOrig="780" w14:anchorId="77A13DD2">
          <v:shape id="_x0000_i9074" type="#_x0000_t75" style="width:81pt;height:39pt" o:ole="">
            <v:imagedata r:id="rId149" o:title=""/>
          </v:shape>
          <o:OLEObject Type="Embed" ProgID="Equation.DSMT4" ShapeID="_x0000_i9074" DrawAspect="Content" ObjectID="_1465976562" r:id="rId15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центра колеса. Ролик представляет собой тело вращения относительно этой оси дуги окружности радиус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300" w14:anchorId="3FD5B0BB">
          <v:shape id="_x0000_i9075" type="#_x0000_t75" style="width:9pt;height:15pt" o:ole="">
            <v:imagedata r:id="rId151" o:title=""/>
          </v:shape>
          <o:OLEObject Type="Embed" ProgID="Equation.DSMT4" ShapeID="_x0000_i9075" DrawAspect="Content" ObjectID="_1465976563" r:id="rId15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углом раствор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460" w:dyaOrig="780" w14:anchorId="133F2FC9">
          <v:shape id="_x0000_i9076" type="#_x0000_t75" style="width:23pt;height:39pt" o:ole="">
            <v:imagedata r:id="rId153" o:title=""/>
          </v:shape>
          <o:OLEObject Type="Embed" ProgID="Equation.DSMT4" ShapeID="_x0000_i9076" DrawAspect="Content" ObjectID="_1465976564" r:id="rId15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35DDA81" w14:textId="016BE618" w:rsidR="0039375A" w:rsidRPr="005770D4" w:rsidRDefault="00B02205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39375A" w:rsidRPr="005770D4">
        <w:rPr>
          <w:rFonts w:ascii="Times New Roman" w:hAnsi="Times New Roman" w:cs="Times New Roman"/>
          <w:b/>
          <w:sz w:val="28"/>
          <w:szCs w:val="28"/>
        </w:rPr>
        <w:t>Наложение связи при смене ролика в к</w:t>
      </w:r>
      <w:r w:rsidR="005770D4" w:rsidRPr="005770D4">
        <w:rPr>
          <w:rFonts w:ascii="Times New Roman" w:hAnsi="Times New Roman" w:cs="Times New Roman"/>
          <w:b/>
          <w:sz w:val="28"/>
          <w:szCs w:val="28"/>
        </w:rPr>
        <w:t>онтакте</w:t>
      </w:r>
    </w:p>
    <w:p w14:paraId="72946F7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84F1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5E34DA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5\textwidth}</w:t>
      </w:r>
    </w:p>
    <w:p w14:paraId="2CB856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36EBD33C" w14:textId="2C1FFAA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react}</w:t>
      </w:r>
    </w:p>
    <w:p w14:paraId="101378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Реакции}</w:t>
      </w:r>
    </w:p>
    <w:p w14:paraId="55FF6F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react}</w:t>
      </w:r>
    </w:p>
    <w:p w14:paraId="4369FC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54190B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5\textwidth}</w:t>
      </w:r>
    </w:p>
    <w:p w14:paraId="5FEC732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D0A34AD" w14:textId="7F17F79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project}</w:t>
      </w:r>
    </w:p>
    <w:p w14:paraId="5B93895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Проекция}</w:t>
      </w:r>
    </w:p>
    <w:p w14:paraId="4608CD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project}</w:t>
      </w:r>
    </w:p>
    <w:p w14:paraId="5AB36F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30D1A6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75F9192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7EC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реальной системе при смене контакта имеет место скольжение роликов относительно плоскости, и при этом полная энергия системы рассеивается. В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данной работе будем считать, что трение достаточно велико, и прекращение проскальзывания вновь вошедшего в контакт ролика происходит мгновенно. Это взаимодействие будет рассматриваться как абсолютно неупругий удар, происходящий при мгновенном наложении связи.</w:t>
      </w:r>
    </w:p>
    <w:p w14:paraId="124BAE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свободившийся ролик начинает свободно вращаться вокруг своей оси.</w:t>
      </w:r>
    </w:p>
    <w:p w14:paraId="7C7CC70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предполагать следующее:</w:t>
      </w:r>
    </w:p>
    <w:p w14:paraId="38A17726" w14:textId="3A5CCC0D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удар происходит за бесконечно малый интервал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920" w:dyaOrig="300" w14:anchorId="7E5B911F">
          <v:shape id="_x0000_i9078" type="#_x0000_t75" style="width:46pt;height:15pt" o:ole="">
            <v:imagedata r:id="rId155" o:title=""/>
          </v:shape>
          <o:OLEObject Type="Embed" ProgID="Equation.DSMT4" ShapeID="_x0000_i9078" DrawAspect="Content" ObjectID="_1465976565" r:id="rId156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так что изменения обобщенных координат пренебрежимо мал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06CCB0CC">
          <v:shape id="_x0000_i9079" type="#_x0000_t75" style="width:88pt;height:19pt" o:ole="">
            <v:imagedata r:id="rId157" o:title=""/>
          </v:shape>
          <o:OLEObject Type="Embed" ProgID="Equation.DSMT4" ShapeID="_x0000_i9079" DrawAspect="Content" ObjectID="_1465976566" r:id="rId158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а изменения обобщенных скоростей конеч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23A6C29E">
          <v:shape id="_x0000_i9080" type="#_x0000_t75" style="width:45pt;height:19pt" o:ole="">
            <v:imagedata r:id="rId159" o:title=""/>
          </v:shape>
          <o:OLEObject Type="Embed" ProgID="Equation.DSMT4" ShapeID="_x0000_i9080" DrawAspect="Content" ObjectID="_1465976567" r:id="rId160"/>
        </w:object>
      </w:r>
      <w:r w:rsidRPr="008611CB">
        <w:rPr>
          <w:rFonts w:ascii="Times New Roman" w:hAnsi="Times New Roman" w:cs="Times New Roman"/>
          <w:sz w:val="28"/>
          <w:szCs w:val="28"/>
        </w:rPr>
        <w:t>;</w:t>
      </w:r>
    </w:p>
    <w:p w14:paraId="2564CCDD" w14:textId="5A3045E5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взаимодействие экипажа с опорной полоскостью во время удара сводится к действию в точках контакта нормальных и касательных реакц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460" w:dyaOrig="460" w14:anchorId="2877B80B">
          <v:shape id="_x0000_i9081" type="#_x0000_t75" style="width:73pt;height:23pt" o:ole="">
            <v:imagedata r:id="rId161" o:title=""/>
          </v:shape>
          <o:OLEObject Type="Embed" ProgID="Equation.DSMT4" ShapeID="_x0000_i9081" DrawAspect="Content" ObjectID="_1465976568" r:id="rId162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где индек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657AA7D0">
          <v:shape id="_x0000_i9082" type="#_x0000_t75" style="width:8pt;height:14pt" o:ole="">
            <v:imagedata r:id="rId163" o:title=""/>
          </v:shape>
          <o:OLEObject Type="Embed" ProgID="Equation.DSMT4" ShapeID="_x0000_i9082" DrawAspect="Content" ObjectID="_1465976569" r:id="rId164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 равен номеру колеса;</w:t>
      </w:r>
    </w:p>
    <w:p w14:paraId="5FD6B8FE" w14:textId="16550F84" w:rsidR="0039375A" w:rsidRPr="006A509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6A509B">
        <w:rPr>
          <w:rFonts w:ascii="Times New Roman" w:hAnsi="Times New Roman" w:cs="Times New Roman"/>
          <w:sz w:val="28"/>
          <w:szCs w:val="28"/>
        </w:rPr>
        <w:t xml:space="preserve">к моменту окончания уда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820" w:dyaOrig="360" w14:anchorId="7DF3FCCC">
          <v:shape id="_x0000_i9083" type="#_x0000_t75" style="width:41pt;height:18pt" o:ole="">
            <v:imagedata r:id="rId165" o:title=""/>
          </v:shape>
          <o:OLEObject Type="Embed" ProgID="Equation.DSMT4" ShapeID="_x0000_i9083" DrawAspect="Content" ObjectID="_1465976570" r:id="rId166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уравнения связей выполне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4A44F4EE">
          <v:shape id="_x0000_i9084" type="#_x0000_t75" style="width:77pt;height:22pt" o:ole="">
            <v:imagedata r:id="rId167" o:title=""/>
          </v:shape>
          <o:OLEObject Type="Embed" ProgID="Equation.DSMT4" ShapeID="_x0000_i9084" DrawAspect="Content" ObjectID="_1465976571" r:id="rId168"/>
        </w:object>
      </w:r>
      <w:r w:rsidR="006A509B">
        <w:t xml:space="preserve">, </w:t>
      </w:r>
      <w:r w:rsidRPr="006A509B">
        <w:rPr>
          <w:rFonts w:ascii="Times New Roman" w:hAnsi="Times New Roman" w:cs="Times New Roman"/>
          <w:sz w:val="28"/>
          <w:szCs w:val="28"/>
        </w:rPr>
        <w:t xml:space="preserve">т.е. за время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0F2B0D96">
          <v:shape id="_x0000_i9085" type="#_x0000_t75" style="width:18pt;height:15pt" o:ole="">
            <v:imagedata r:id="rId169" o:title=""/>
          </v:shape>
          <o:OLEObject Type="Embed" ProgID="Equation.DSMT4" ShapeID="_x0000_i9085" DrawAspect="Content" ObjectID="_1465976572" r:id="rId170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проскальзывание вошедшего в контакт ролика заканчивается.</w:t>
      </w:r>
    </w:p>
    <w:p w14:paraId="4B83CB41" w14:textId="70F2B42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этих предположений, в следующих разделах получим системы алгебраических уравнений, связывающих значения обобщенных скоростей непосредственно перед ударом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0463FE1">
          <v:shape id="_x0000_i9086" type="#_x0000_t75" style="width:17pt;height:22pt" o:ole="">
            <v:imagedata r:id="rId171" o:title=""/>
          </v:shape>
          <o:OLEObject Type="Embed" ProgID="Equation.DSMT4" ShapeID="_x0000_i9086" DrawAspect="Content" ObjectID="_1465976573" r:id="rId17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значения псевдоскоростей сразу после удар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53660FB">
          <v:shape id="_x0000_i9087" type="#_x0000_t75" style="width:17pt;height:19pt" o:ole="">
            <v:imagedata r:id="rId173" o:title=""/>
          </v:shape>
          <o:OLEObject Type="Embed" ProgID="Equation.DSMT4" ShapeID="_x0000_i9087" DrawAspect="Content" ObjectID="_1465976574" r:id="rId1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вумя разными способами: в первом случае, будем  вводить ударные реакции, действующие в точках контакта, а во втором, будем рассматривать неупругий удар как проецирование вектора обобщенных скоростей на плоскость, задаваемую уравнениями вновь налагаемых связей.</w:t>
      </w:r>
    </w:p>
    <w:p w14:paraId="1A1954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C8D5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.</w:t>
      </w:r>
    </w:p>
    <w:p w14:paraId="2BABE6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C61663" w14:textId="75E426F8" w:rsidR="0039375A" w:rsidRPr="0039375A" w:rsidRDefault="00B02205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39375A" w:rsidRPr="00285F79">
        <w:rPr>
          <w:rFonts w:ascii="Times New Roman" w:hAnsi="Times New Roman" w:cs="Times New Roman"/>
          <w:b/>
          <w:sz w:val="28"/>
          <w:szCs w:val="28"/>
        </w:rPr>
        <w:t>Основное уравнение теории удара</w:t>
      </w:r>
      <w:r w:rsidR="00285F79">
        <w:rPr>
          <w:rFonts w:ascii="Times New Roman" w:hAnsi="Times New Roman" w:cs="Times New Roman"/>
          <w:sz w:val="28"/>
          <w:szCs w:val="28"/>
        </w:rPr>
        <w:t xml:space="preserve">     </w:t>
      </w:r>
      <w:r w:rsidR="0039375A" w:rsidRPr="0039375A">
        <w:rPr>
          <w:rFonts w:ascii="Times New Roman" w:hAnsi="Times New Roman" w:cs="Times New Roman"/>
          <w:sz w:val="28"/>
          <w:szCs w:val="28"/>
        </w:rPr>
        <w:t>\label{sect:impact_classical}</w:t>
      </w:r>
    </w:p>
    <w:p w14:paraId="365D1FEC" w14:textId="43AC825A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оставим алгебраические уравнения, связывающие значения псевдоскоростей после удара и величины ударных импульсов. В течение бесконечно малого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6BBAAF0D">
          <v:shape id="_x0000_i9088" type="#_x0000_t75" style="width:18pt;height:15pt" o:ole="">
            <v:imagedata r:id="rId175" o:title=""/>
          </v:shape>
          <o:OLEObject Type="Embed" ProgID="Equation.DSMT4" ShapeID="_x0000_i9088" DrawAspect="Content" ObjectID="_1465976575" r:id="rId1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ложены только геометрические связи, так что скор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00E91073">
          <v:shape id="_x0000_i9089" type="#_x0000_t75" style="width:12pt;height:18pt" o:ole="">
            <v:imagedata r:id="rId177" o:title=""/>
          </v:shape>
          <o:OLEObject Type="Embed" ProgID="Equation.DSMT4" ShapeID="_x0000_i9089" DrawAspect="Content" ObjectID="_1465976576" r:id="rId178"/>
        </w:object>
      </w:r>
      <w:r w:rsidR="008F19AC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независимы. Запишем уравнение удара в обобщенных координатах \cite{Vilke}:</w:t>
      </w:r>
    </w:p>
    <w:p w14:paraId="12BA7465" w14:textId="47D8EED2" w:rsidR="00452DB7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DB7">
        <w:rPr>
          <w:rFonts w:ascii="Times New Roman" w:hAnsi="Times New Roman" w:cs="Times New Roman"/>
          <w:position w:val="-12"/>
          <w:sz w:val="28"/>
          <w:szCs w:val="28"/>
        </w:rPr>
        <w:object w:dxaOrig="2040" w:dyaOrig="460" w14:anchorId="7A37A6CD">
          <v:shape id="_x0000_i9090" type="#_x0000_t75" style="width:102pt;height:23pt" o:ole="">
            <v:imagedata r:id="rId179" o:title=""/>
          </v:shape>
          <o:OLEObject Type="Embed" ProgID="Equation.DSMT4" ShapeID="_x0000_i9090" DrawAspect="Content" ObjectID="_1465976577" r:id="rId180"/>
        </w:object>
      </w:r>
      <w:r w:rsidR="00424A6A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3" w:name="ZEqnNum150733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3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t xml:space="preserve">  </w:t>
      </w:r>
      <w:r w:rsidR="00424A6A" w:rsidRPr="0039375A">
        <w:rPr>
          <w:rFonts w:ascii="Times New Roman" w:hAnsi="Times New Roman" w:cs="Times New Roman"/>
          <w:sz w:val="28"/>
          <w:szCs w:val="28"/>
        </w:rPr>
        <w:t>label{eq:udar_general}</w:t>
      </w:r>
    </w:p>
    <w:p w14:paraId="4173C6D6" w14:textId="31DF7CE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216C675">
          <v:shape id="_x0000_i9091" type="#_x0000_t75" style="width:18pt;height:14pt" o:ole="">
            <v:imagedata r:id="rId181" o:title=""/>
          </v:shape>
          <o:OLEObject Type="Embed" ProgID="Equation.DSMT4" ShapeID="_x0000_i9091" DrawAspect="Content" ObjectID="_1465976578" r:id="rId18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атрица кинетической энергии без учета связей (так что</w:t>
      </w:r>
      <w:r w:rsidR="00B37DE7" w:rsidRPr="00D7206E">
        <w:rPr>
          <w:rFonts w:ascii="Times New Roman" w:hAnsi="Times New Roman" w:cs="Times New Roman"/>
          <w:position w:val="-6"/>
          <w:sz w:val="28"/>
          <w:szCs w:val="28"/>
        </w:rPr>
        <w:object w:dxaOrig="1700" w:dyaOrig="400" w14:anchorId="1F7E7C95">
          <v:shape id="_x0000_i9092" type="#_x0000_t75" style="width:85pt;height:20pt" o:ole="">
            <v:imagedata r:id="rId183" o:title=""/>
          </v:shape>
          <o:OLEObject Type="Embed" ProgID="Equation.DSMT4" ShapeID="_x0000_i9092" DrawAspect="Content" ObjectID="_1465976579" r:id="rId18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, а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3987DBB2">
          <v:shape id="_x0000_i9093" type="#_x0000_t75" style="width:15pt;height:18pt" o:ole="">
            <v:imagedata r:id="rId185" o:title=""/>
          </v:shape>
          <o:OLEObject Type="Embed" ProgID="Equation.DSMT4" ShapeID="_x0000_i9093" DrawAspect="Content" ObjectID="_1465976580" r:id="rId18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ектор импульсов ударных реакций в обобщенных координатах:</w:t>
      </w:r>
    </w:p>
    <w:p w14:paraId="3C8D7940" w14:textId="6F5239A7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2"/>
        </w:rPr>
        <w:object w:dxaOrig="3900" w:dyaOrig="640" w14:anchorId="107F1160">
          <v:shape id="_x0000_i9094" type="#_x0000_t75" style="width:195pt;height:32pt" o:ole="">
            <v:imagedata r:id="rId187" o:title=""/>
          </v:shape>
          <o:OLEObject Type="Embed" ProgID="Equation.DSMT4" ShapeID="_x0000_i9094" DrawAspect="Content" ObjectID="_1465976581" r:id="rId188"/>
        </w:object>
      </w:r>
    </w:p>
    <w:p w14:paraId="09ABA5F2" w14:textId="2040F08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геометрии системы (см. фиг.~\ref{fig:react}), получаем, что компоненты этого вектора связаны с касательными составляющими ударных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реакций следующим образом (верхний индекс 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40" w:dyaOrig="460" w14:anchorId="48EAAAF3">
          <v:shape id="_x0000_i9095" type="#_x0000_t75" style="width:17pt;height:23pt" o:ole="">
            <v:imagedata r:id="rId189" o:title=""/>
          </v:shape>
          <o:OLEObject Type="Embed" ProgID="Equation.DSMT4" ShapeID="_x0000_i9095" DrawAspect="Content" ObjectID="_1465976582" r:id="rId19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 проекцию на соответствующую ось неподвижной системы отсчета):</w:t>
      </w:r>
    </w:p>
    <w:p w14:paraId="7A2DF6D0" w14:textId="1DEBC7AF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280" w:dyaOrig="700" w14:anchorId="3A37C8E6">
          <v:shape id="_x0000_i9096" type="#_x0000_t75" style="width:64pt;height:35pt" o:ole="">
            <v:imagedata r:id="rId191" o:title=""/>
          </v:shape>
          <o:OLEObject Type="Embed" ProgID="Equation.DSMT4" ShapeID="_x0000_i9096" DrawAspect="Content" ObjectID="_1465976583" r:id="rId192"/>
        </w:object>
      </w:r>
    </w:p>
    <w:p w14:paraId="506271DD" w14:textId="5B28E85F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320" w:dyaOrig="700" w14:anchorId="2539BAAE">
          <v:shape id="_x0000_i9097" type="#_x0000_t75" style="width:66pt;height:35pt" o:ole="">
            <v:imagedata r:id="rId193" o:title=""/>
          </v:shape>
          <o:OLEObject Type="Embed" ProgID="Equation.DSMT4" ShapeID="_x0000_i9097" DrawAspect="Content" ObjectID="_1465976584" r:id="rId194"/>
        </w:object>
      </w:r>
    </w:p>
    <w:p w14:paraId="6BB6FF21" w14:textId="56747AF7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6080" w:dyaOrig="700" w14:anchorId="29143150">
          <v:shape id="_x0000_i9098" type="#_x0000_t75" style="width:304pt;height:35pt" o:ole="">
            <v:imagedata r:id="rId195" o:title=""/>
          </v:shape>
          <o:OLEObject Type="Embed" ProgID="Equation.DSMT4" ShapeID="_x0000_i9098" DrawAspect="Content" ObjectID="_1465976585" r:id="rId196"/>
        </w:object>
      </w:r>
    </w:p>
    <w:p w14:paraId="666678A4" w14:textId="795827D1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1300" w:dyaOrig="780" w14:anchorId="41C93D28">
          <v:shape id="_x0000_i9099" type="#_x0000_t75" style="width:65pt;height:39pt" o:ole="">
            <v:imagedata r:id="rId197" o:title=""/>
          </v:shape>
          <o:OLEObject Type="Embed" ProgID="Equation.DSMT4" ShapeID="_x0000_i9099" DrawAspect="Content" ObjectID="_1465976586" r:id="rId198"/>
        </w:object>
      </w:r>
    </w:p>
    <w:p w14:paraId="042F1BE6" w14:textId="5EA4CA44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960" w:dyaOrig="520" w14:anchorId="4FC83544">
          <v:shape id="_x0000_i9100" type="#_x0000_t75" style="width:248pt;height:26pt" o:ole="">
            <v:imagedata r:id="rId199" o:title=""/>
          </v:shape>
          <o:OLEObject Type="Embed" ProgID="Equation.DSMT4" ShapeID="_x0000_i9100" DrawAspect="Content" ObjectID="_1465976587" r:id="rId200"/>
        </w:object>
      </w:r>
    </w:p>
    <w:p w14:paraId="3218E416" w14:textId="346D38A7" w:rsid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4"/>
        </w:rPr>
        <w:object w:dxaOrig="800" w:dyaOrig="460" w14:anchorId="3173081D">
          <v:shape id="_x0000_i9101" type="#_x0000_t75" style="width:40pt;height:23pt" o:ole="">
            <v:imagedata r:id="rId201" o:title=""/>
          </v:shape>
          <o:OLEObject Type="Embed" ProgID="Equation.DSMT4" ShapeID="_x0000_i9101" DrawAspect="Content" ObjectID="_1465976588" r:id="rId202"/>
        </w:object>
      </w:r>
    </w:p>
    <w:p w14:paraId="6EC56EE3" w14:textId="31315E01" w:rsidR="0039375A" w:rsidRPr="0039375A" w:rsidRDefault="0039375A" w:rsidP="00E8436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матричном виде:</w:t>
      </w:r>
    </w:p>
    <w:p w14:paraId="399B3946" w14:textId="0322ED63" w:rsidR="0039375A" w:rsidRPr="0039375A" w:rsidRDefault="001558BB" w:rsidP="00B80BA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0"/>
        </w:rPr>
        <w:object w:dxaOrig="1020" w:dyaOrig="360" w14:anchorId="1E706836">
          <v:shape id="_x0000_i9102" type="#_x0000_t75" style="width:51pt;height:18pt" o:ole="">
            <v:imagedata r:id="rId203" o:title=""/>
          </v:shape>
          <o:OLEObject Type="Embed" ProgID="Equation.DSMT4" ShapeID="_x0000_i9102" DrawAspect="Content" ObjectID="_1465976589" r:id="rId204"/>
        </w:object>
      </w:r>
    </w:p>
    <w:p w14:paraId="2975C326" w14:textId="3270DF6A" w:rsidR="00E233E3" w:rsidRDefault="001558BB" w:rsidP="00E233E3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rFonts w:ascii="Times New Roman" w:hAnsi="Times New Roman" w:cs="Times New Roman"/>
          <w:position w:val="-278"/>
          <w:sz w:val="28"/>
          <w:szCs w:val="28"/>
        </w:rPr>
        <w:object w:dxaOrig="10020" w:dyaOrig="5720" w14:anchorId="22372DFE">
          <v:shape id="_x0000_i9103" type="#_x0000_t75" style="width:501pt;height:286pt" o:ole="">
            <v:imagedata r:id="rId205" o:title=""/>
          </v:shape>
          <o:OLEObject Type="Embed" ProgID="Equation.DSMT4" ShapeID="_x0000_i9103" DrawAspect="Content" ObjectID="_1465976590" r:id="rId206"/>
        </w:object>
      </w:r>
    </w:p>
    <w:p w14:paraId="4A21D740" w14:textId="2BC04723" w:rsidR="0039375A" w:rsidRPr="0039375A" w:rsidRDefault="0039375A" w:rsidP="00B8692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Размерност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46BD4762">
          <v:shape id="_x0000_i9104" type="#_x0000_t75" style="width:16pt;height:14pt" o:ole="">
            <v:imagedata r:id="rId207" o:title=""/>
          </v:shape>
          <o:OLEObject Type="Embed" ProgID="Equation.DSMT4" ShapeID="_x0000_i9104" DrawAspect="Content" ObjectID="_1465976591" r:id="rId20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340" w:dyaOrig="380" w14:anchorId="13A46CBB">
          <v:shape id="_x0000_i9105" type="#_x0000_t75" style="width:117pt;height:19pt" o:ole="">
            <v:imagedata r:id="rId209" o:title=""/>
          </v:shape>
          <o:OLEObject Type="Embed" ProgID="Equation.DSMT4" ShapeID="_x0000_i9105" DrawAspect="Content" ObjectID="_1465976592" r:id="rId21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её ранг максимален и равен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60" w:dyaOrig="380" w14:anchorId="0F44999F">
          <v:shape id="_x0000_i9106" type="#_x0000_t75" style="width:83pt;height:19pt" o:ole="">
            <v:imagedata r:id="rId211" o:title=""/>
          </v:shape>
          <o:OLEObject Type="Embed" ProgID="Equation.DSMT4" ShapeID="_x0000_i9106" DrawAspect="Content" ObjectID="_1465976593" r:id="rId212"/>
        </w:object>
      </w:r>
      <w:r w:rsidRPr="0039375A">
        <w:rPr>
          <w:rFonts w:ascii="Times New Roman" w:hAnsi="Times New Roman" w:cs="Times New Roman"/>
          <w:sz w:val="28"/>
          <w:szCs w:val="28"/>
        </w:rPr>
        <w:t>, что можно показать непосредственным вычислением.</w:t>
      </w:r>
    </w:p>
    <w:p w14:paraId="0F4BA0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о перед ударом связи, запрещающие проскальзывание роликов, выходящих из контакта, снимаются.</w:t>
      </w:r>
    </w:p>
    <w:p w14:paraId="635DBC9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 моменту окончания удара аналогичные связи налагаются на вновь входящие в контакт ролики.</w:t>
      </w:r>
    </w:p>
    <w:p w14:paraId="50E57194" w14:textId="0EDFD1E2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160" w:dyaOrig="440" w14:anchorId="51421862">
          <v:shape id="_x0000_i9107" type="#_x0000_t75" style="width:58pt;height:22pt" o:ole="">
            <v:imagedata r:id="rId213" o:title=""/>
          </v:shape>
          <o:OLEObject Type="Embed" ProgID="Equation.DSMT4" ShapeID="_x0000_i9107" DrawAspect="Content" ObjectID="_1465976594" r:id="rId214"/>
        </w:object>
      </w:r>
    </w:p>
    <w:p w14:paraId="0D4326AA" w14:textId="5DDFFFF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тсюда уравнение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принимает вид:</w:t>
      </w:r>
    </w:p>
    <w:p w14:paraId="5B2E3B7E" w14:textId="657C4CC1" w:rsidR="0039375A" w:rsidRPr="0039375A" w:rsidRDefault="001558BB" w:rsidP="00815B9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400" w:dyaOrig="440" w14:anchorId="2502CB85">
          <v:shape id="_x0000_i9108" type="#_x0000_t75" style="width:120pt;height:22pt" o:ole="">
            <v:imagedata r:id="rId215" o:title=""/>
          </v:shape>
          <o:OLEObject Type="Embed" ProgID="Equation.DSMT4" ShapeID="_x0000_i9108" DrawAspect="Content" ObjectID="_1465976595" r:id="rId216"/>
        </w:object>
      </w:r>
      <w:r w:rsidR="00815B91"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t xml:space="preserve">  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4" w:name="ZEqnNum639013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4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 w:rsidR="00815B91" w:rsidRPr="0039375A">
        <w:rPr>
          <w:rFonts w:ascii="Times New Roman" w:hAnsi="Times New Roman" w:cs="Times New Roman"/>
          <w:sz w:val="28"/>
          <w:szCs w:val="28"/>
        </w:rPr>
        <w:t>label{eq:udar_mat}</w:t>
      </w:r>
    </w:p>
    <w:p w14:paraId="56BF0402" w14:textId="1FD30DCC" w:rsidR="0039375A" w:rsidRPr="0039375A" w:rsidRDefault="0039375A" w:rsidP="00D4451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едющем пункте будет доказано, что полученная линейная система алгебраических уравнений относительно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6B4CAD4">
          <v:shape id="_x0000_i9109" type="#_x0000_t75" style="width:17pt;height:19pt" o:ole="">
            <v:imagedata r:id="rId217" o:title=""/>
          </v:shape>
          <o:OLEObject Type="Embed" ProgID="Equation.DSMT4" ShapeID="_x0000_i9109" DrawAspect="Content" ObjectID="_1465976596" r:id="rId2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24F1850B">
          <v:shape id="_x0000_i9110" type="#_x0000_t75" style="width:13pt;height:14pt" o:ole="">
            <v:imagedata r:id="rId219" o:title=""/>
          </v:shape>
          <o:OLEObject Type="Embed" ProgID="Equation.DSMT4" ShapeID="_x0000_i9110" DrawAspect="Content" ObjectID="_1465976597" r:id="rId22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опускает единственное решение.</w:t>
      </w:r>
    </w:p>
    <w:p w14:paraId="7909AA99" w14:textId="41170852" w:rsidR="0039375A" w:rsidRPr="00D44513" w:rsidRDefault="00B02205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39375A" w:rsidRPr="00D44513">
        <w:rPr>
          <w:rFonts w:ascii="Times New Roman" w:hAnsi="Times New Roman" w:cs="Times New Roman"/>
          <w:b/>
          <w:sz w:val="28"/>
          <w:szCs w:val="28"/>
        </w:rPr>
        <w:t>Разрешимость основного уравнения теории удара при на</w:t>
      </w:r>
      <w:r w:rsidR="00D44513" w:rsidRPr="00D44513">
        <w:rPr>
          <w:rFonts w:ascii="Times New Roman" w:hAnsi="Times New Roman" w:cs="Times New Roman"/>
          <w:b/>
          <w:sz w:val="28"/>
          <w:szCs w:val="28"/>
        </w:rPr>
        <w:t>ложении дифференциальных связей</w:t>
      </w:r>
    </w:p>
    <w:p w14:paraId="02E2A2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B877A53" w14:textId="2DD2435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кажем существование и единственность решения уравнения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63901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63901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2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39375A">
        <w:rPr>
          <w:rFonts w:ascii="Times New Roman" w:hAnsi="Times New Roman" w:cs="Times New Roman"/>
          <w:sz w:val="28"/>
          <w:szCs w:val="28"/>
        </w:rPr>
        <w:t xml:space="preserve"> более общем виде.</w:t>
      </w:r>
    </w:p>
    <w:p w14:paraId="276C93D4" w14:textId="0E3BAD2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натуральную систему с обобщенными координатам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316DF33C">
          <v:shape id="_x0000_i9111" type="#_x0000_t75" style="width:12pt;height:15pt" o:ole="">
            <v:imagedata r:id="rId221" o:title=""/>
          </v:shape>
          <o:OLEObject Type="Embed" ProgID="Equation.DSMT4" ShapeID="_x0000_i9111" DrawAspect="Content" ObjectID="_1465976598" r:id="rId2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ей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720" w:dyaOrig="780" w14:anchorId="0D1EF3EF">
          <v:shape id="_x0000_i9112" type="#_x0000_t75" style="width:86pt;height:39pt" o:ole="">
            <v:imagedata r:id="rId223" o:title=""/>
          </v:shape>
          <o:OLEObject Type="Embed" ProgID="Equation.DSMT4" ShapeID="_x0000_i9112" DrawAspect="Content" ObjectID="_1465976599" r:id="rId2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а которую в момент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40" w:dyaOrig="360" w14:anchorId="6BCEB694">
          <v:shape id="_x0000_i9113" type="#_x0000_t75" style="width:12pt;height:18pt" o:ole="">
            <v:imagedata r:id="rId225" o:title=""/>
          </v:shape>
          <o:OLEObject Type="Embed" ProgID="Equation.DSMT4" ShapeID="_x0000_i9113" DrawAspect="Content" ObjectID="_1465976600" r:id="rId22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мгновенно налагаются дифференциальные связи вид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182F24E2">
          <v:shape id="_x0000_i9114" type="#_x0000_t75" style="width:45pt;height:19pt" o:ole="">
            <v:imagedata r:id="rId227" o:title=""/>
          </v:shape>
          <o:OLEObject Type="Embed" ProgID="Equation.DSMT4" ShapeID="_x0000_i9114" DrawAspect="Content" ObjectID="_1465976601" r:id="rId22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B6FF60C" w14:textId="17166BC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этом верно основное уравнение удара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13EEF8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считать также, что выполнено условие идеальности связей:</w:t>
      </w:r>
    </w:p>
    <w:p w14:paraId="738B5617" w14:textId="523213CD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380" w:dyaOrig="440" w14:anchorId="525699F7">
          <v:shape id="_x0000_i9115" type="#_x0000_t75" style="width:69pt;height:22pt" o:ole="">
            <v:imagedata r:id="rId229" o:title=""/>
          </v:shape>
          <o:OLEObject Type="Embed" ProgID="Equation.DSMT4" ShapeID="_x0000_i9115" DrawAspect="Content" ObjectID="_1465976602" r:id="rId230"/>
        </w:object>
      </w:r>
      <w:r w:rsidR="00192D18">
        <w:rPr>
          <w:rFonts w:ascii="Times New Roman" w:hAnsi="Times New Roman" w:cs="Times New Roman"/>
          <w:sz w:val="28"/>
          <w:szCs w:val="28"/>
        </w:rPr>
        <w:t xml:space="preserve"> 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5" w:name="ZEqnNum751289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5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192D18" w:rsidRPr="0039375A">
        <w:rPr>
          <w:rFonts w:ascii="Times New Roman" w:hAnsi="Times New Roman" w:cs="Times New Roman"/>
          <w:sz w:val="28"/>
          <w:szCs w:val="28"/>
        </w:rPr>
        <w:t>label{eq:constraints_ideal}</w:t>
      </w:r>
    </w:p>
    <w:p w14:paraId="6B322A0A" w14:textId="55CBD399" w:rsidR="0039375A" w:rsidRPr="0039375A" w:rsidRDefault="0039375A" w:rsidP="00757CE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500" w:dyaOrig="440" w14:anchorId="3F954ECF">
          <v:shape id="_x0000_i9116" type="#_x0000_t75" style="width:25pt;height:22pt" o:ole="">
            <v:imagedata r:id="rId231" o:title=""/>
          </v:shape>
          <o:OLEObject Type="Embed" ProgID="Equation.DSMT4" ShapeID="_x0000_i9116" DrawAspect="Content" ObjectID="_1465976603" r:id="rId2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иртуальные перемещения системы после наложения связей.</w:t>
      </w:r>
    </w:p>
    <w:p w14:paraId="7E83B698" w14:textId="5B7077F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бщенные скорости системы после наложения связ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78ACD992">
          <v:shape id="_x0000_i9117" type="#_x0000_t75" style="width:17pt;height:22pt" o:ole="">
            <v:imagedata r:id="rId233" o:title=""/>
          </v:shape>
          <o:OLEObject Type="Embed" ProgID="Equation.DSMT4" ShapeID="_x0000_i9117" DrawAspect="Content" ObjectID="_1465976604" r:id="rId2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ходятся в линейном подпространств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220" w:dyaOrig="440" w14:anchorId="5FE9793F">
          <v:shape id="_x0000_i9118" type="#_x0000_t75" style="width:61pt;height:22pt" o:ole="">
            <v:imagedata r:id="rId235" o:title=""/>
          </v:shape>
          <o:OLEObject Type="Embed" ProgID="Equation.DSMT4" ShapeID="_x0000_i9118" DrawAspect="Content" ObjectID="_1465976605" r:id="rId2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ространства виртуальных перемещений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7C993FF6">
          <v:shape id="_x0000_i9119" type="#_x0000_t75" style="width:32pt;height:25pt" o:ole="">
            <v:imagedata r:id="rId237" o:title=""/>
          </v:shape>
          <o:OLEObject Type="Embed" ProgID="Equation.DSMT4" ShapeID="_x0000_i9119" DrawAspect="Content" ObjectID="_1465976606" r:id="rId23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1E00D3E4" w14:textId="7CF6736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этом подпространстве можно выбрать базис, и таким образом ввести псевдоскорости на интервале после наложения связей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4BA669BF">
          <v:shape id="_x0000_i9120" type="#_x0000_t75" style="width:58pt;height:22pt" o:ole="">
            <v:imagedata r:id="rId239" o:title=""/>
          </v:shape>
          <o:OLEObject Type="Embed" ProgID="Equation.DSMT4" ShapeID="_x0000_i9120" DrawAspect="Content" ObjectID="_1465976607" r:id="rId24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столбцы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67FAFEB6">
          <v:shape id="_x0000_i9121" type="#_x0000_t75" style="width:15pt;height:15pt" o:ole="">
            <v:imagedata r:id="rId241" o:title=""/>
          </v:shape>
          <o:OLEObject Type="Embed" ProgID="Equation.DSMT4" ShapeID="_x0000_i9121" DrawAspect="Content" ObjectID="_1465976608" r:id="rId24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векторы базиса в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3AE5B2B3">
          <v:shape id="_x0000_i9122" type="#_x0000_t75" style="width:14pt;height:21pt" o:ole="">
            <v:imagedata r:id="rId243" o:title=""/>
          </v:shape>
          <o:OLEObject Type="Embed" ProgID="Equation.DSMT4" ShapeID="_x0000_i9122" DrawAspect="Content" ObjectID="_1465976609" r:id="rId24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20CD903F" w14:textId="3D22C00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этом для матрицы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DFDFE18">
          <v:shape id="_x0000_i9123" type="#_x0000_t75" style="width:15pt;height:15pt" o:ole="">
            <v:imagedata r:id="rId245" o:title=""/>
          </v:shape>
          <o:OLEObject Type="Embed" ProgID="Equation.DSMT4" ShapeID="_x0000_i9123" DrawAspect="Content" ObjectID="_1465976610" r:id="rId2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988C0F9">
          <v:shape id="_x0000_i9124" type="#_x0000_t75" style="width:15pt;height:15pt" o:ole="">
            <v:imagedata r:id="rId247" o:title=""/>
          </v:shape>
          <o:OLEObject Type="Embed" ProgID="Equation.DSMT4" ShapeID="_x0000_i9124" DrawAspect="Content" ObjectID="_1465976611" r:id="rId24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будет выполнено:</w:t>
      </w:r>
    </w:p>
    <w:p w14:paraId="732583BA" w14:textId="662E7D22" w:rsidR="0039375A" w:rsidRPr="0039375A" w:rsidRDefault="001558BB" w:rsidP="00643A1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020" w:dyaOrig="320" w14:anchorId="59FE9CFD">
          <v:shape id="_x0000_i9125" type="#_x0000_t75" style="width:51pt;height:16pt" o:ole="">
            <v:imagedata r:id="rId249" o:title=""/>
          </v:shape>
          <o:OLEObject Type="Embed" ProgID="Equation.DSMT4" ShapeID="_x0000_i9125" DrawAspect="Content" ObjectID="_1465976612" r:id="rId250"/>
        </w:object>
      </w:r>
      <w:r w:rsidR="00643A14">
        <w:rPr>
          <w:rFonts w:ascii="Times New Roman" w:hAnsi="Times New Roman" w:cs="Times New Roman"/>
          <w:sz w:val="28"/>
          <w:szCs w:val="28"/>
        </w:rPr>
        <w:t xml:space="preserve">   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6" w:name="ZEqnNum992675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6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43A14" w:rsidRPr="0039375A">
        <w:rPr>
          <w:rFonts w:ascii="Times New Roman" w:hAnsi="Times New Roman" w:cs="Times New Roman"/>
          <w:sz w:val="28"/>
          <w:szCs w:val="28"/>
        </w:rPr>
        <w:t>label{eq:constraints_orth}</w:t>
      </w:r>
    </w:p>
    <w:p w14:paraId="5CDBCEA1" w14:textId="79FDA9D2" w:rsidR="0039375A" w:rsidRPr="0039375A" w:rsidRDefault="0039375A" w:rsidP="008D156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словие идеальности связей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, в частности, что вектор импульса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57352A19">
          <v:shape id="_x0000_i9126" type="#_x0000_t75" style="width:15pt;height:18pt" o:ole="">
            <v:imagedata r:id="rId251" o:title=""/>
          </v:shape>
          <o:OLEObject Type="Embed" ProgID="Equation.DSMT4" ShapeID="_x0000_i9126" DrawAspect="Content" ObjectID="_1465976613" r:id="rId25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ежит в подпространств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341CD369">
          <v:shape id="_x0000_i9127" type="#_x0000_t75" style="width:32pt;height:25pt" o:ole="">
            <v:imagedata r:id="rId253" o:title=""/>
          </v:shape>
          <o:OLEObject Type="Embed" ProgID="Equation.DSMT4" ShapeID="_x0000_i9127" DrawAspect="Content" ObjectID="_1465976614" r:id="rId254"/>
        </w:object>
      </w:r>
      <w:r w:rsidRPr="0039375A">
        <w:rPr>
          <w:rFonts w:ascii="Times New Roman" w:hAnsi="Times New Roman" w:cs="Times New Roman"/>
          <w:sz w:val="28"/>
          <w:szCs w:val="28"/>
        </w:rPr>
        <w:t>, дополнительном к</w:t>
      </w:r>
      <w:r w:rsidR="00AB0EB1">
        <w:t xml:space="preserve"> </w:t>
      </w:r>
      <w:r w:rsidR="001558BB" w:rsidRPr="001558BB">
        <w:rPr>
          <w:position w:val="-6"/>
        </w:rPr>
        <w:object w:dxaOrig="1220" w:dyaOrig="440" w14:anchorId="61D907AE">
          <v:shape id="_x0000_i9128" type="#_x0000_t75" style="width:61pt;height:22pt" o:ole="">
            <v:imagedata r:id="rId255" o:title=""/>
          </v:shape>
          <o:OLEObject Type="Embed" ProgID="Equation.DSMT4" ShapeID="_x0000_i9128" DrawAspect="Content" ObjectID="_1465976615" r:id="rId25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 таким образом, по лемме о множителях Лагранжа \cite{KarapetyanKugushev} представляется в базисе, составленном из строк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7D8DDD33">
          <v:shape id="_x0000_i9129" type="#_x0000_t75" style="width:15pt;height:15pt" o:ole="">
            <v:imagedata r:id="rId257" o:title=""/>
          </v:shape>
          <o:OLEObject Type="Embed" ProgID="Equation.DSMT4" ShapeID="_x0000_i9129" DrawAspect="Content" ObjectID="_1465976616" r:id="rId25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5741CFDA">
          <v:shape id="_x0000_i9130" type="#_x0000_t75" style="width:56pt;height:21pt" o:ole="">
            <v:imagedata r:id="rId259" o:title=""/>
          </v:shape>
          <o:OLEObject Type="Embed" ProgID="Equation.DSMT4" ShapeID="_x0000_i9130" DrawAspect="Content" ObjectID="_1465976617" r:id="rId26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4FE15DCA">
          <v:shape id="_x0000_i9131" type="#_x0000_t75" style="width:13pt;height:17pt" o:ole="">
            <v:imagedata r:id="rId261" o:title=""/>
          </v:shape>
          <o:OLEObject Type="Embed" ProgID="Equation.DSMT4" ShapeID="_x0000_i9131" DrawAspect="Content" ObjectID="_1465976618" r:id="rId26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ножители Лагранжа.</w:t>
      </w:r>
    </w:p>
    <w:p w14:paraId="7792E348" w14:textId="2E471BB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е удара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F57381">
        <w:rPr>
          <w:rFonts w:ascii="Times New Roman" w:hAnsi="Times New Roman" w:cs="Times New Roman"/>
          <w:sz w:val="28"/>
          <w:szCs w:val="28"/>
        </w:rPr>
        <w:fldChar w:fldCharType="begin"/>
      </w:r>
      <w:r w:rsidR="00F57381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begin"/>
      </w:r>
      <w:r w:rsidR="00F57381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end"/>
      </w:r>
      <w:r w:rsidR="00F5738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но представить в виде:</w:t>
      </w:r>
    </w:p>
    <w:p w14:paraId="2BE29561" w14:textId="46DF7038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600" w:dyaOrig="440" w14:anchorId="3A866796">
          <v:shape id="_x0000_i9132" type="#_x0000_t75" style="width:130pt;height:22pt" o:ole="">
            <v:imagedata r:id="rId263" o:title=""/>
          </v:shape>
          <o:OLEObject Type="Embed" ProgID="Equation.DSMT4" ShapeID="_x0000_i9132" DrawAspect="Content" ObjectID="_1465976619" r:id="rId264"/>
        </w:object>
      </w:r>
      <w:r w:rsidR="00D91FF6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7" w:name="ZEqnNum717656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7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D91FF6" w:rsidRPr="0039375A">
        <w:rPr>
          <w:rFonts w:ascii="Times New Roman" w:hAnsi="Times New Roman" w:cs="Times New Roman"/>
          <w:sz w:val="28"/>
          <w:szCs w:val="28"/>
        </w:rPr>
        <w:t>label{eq:udar_mat_At}</w:t>
      </w:r>
    </w:p>
    <w:p w14:paraId="518D598E" w14:textId="15D770B6" w:rsidR="0039375A" w:rsidRPr="0039375A" w:rsidRDefault="0039375A" w:rsidP="009468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вместо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26837154">
          <v:shape id="_x0000_i9133" type="#_x0000_t75" style="width:16pt;height:14pt" o:ole="">
            <v:imagedata r:id="rId265" o:title=""/>
          </v:shape>
          <o:OLEObject Type="Embed" ProgID="Equation.DSMT4" ShapeID="_x0000_i9133" DrawAspect="Content" ObjectID="_1465976620" r:id="rId266"/>
        </w:object>
      </w:r>
      <w:r w:rsidRPr="0039375A">
        <w:rPr>
          <w:rFonts w:ascii="Times New Roman" w:hAnsi="Times New Roman" w:cs="Times New Roman"/>
          <w:sz w:val="28"/>
          <w:szCs w:val="28"/>
        </w:rPr>
        <w:t>, приведенной в разделе~\ref{sect:impact_classical}, стоит любая матрица оператора связей</w:t>
      </w:r>
      <w:r w:rsidR="008C03B4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5A876E47">
          <v:shape id="_x0000_i9134" type="#_x0000_t75" style="width:15pt;height:15pt" o:ole="">
            <v:imagedata r:id="rId267" o:title=""/>
          </v:shape>
          <o:OLEObject Type="Embed" ProgID="Equation.DSMT4" ShapeID="_x0000_i9134" DrawAspect="Content" ObjectID="_1465976621" r:id="rId26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5329ED79" w14:textId="576CA478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Равенство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система алгебраических уравнений относительно вектора неизвестных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60" w:dyaOrig="440" w14:anchorId="7BD598A3">
          <v:shape id="_x0000_i9135" type="#_x0000_t75" style="width:48pt;height:22pt" o:ole="">
            <v:imagedata r:id="rId269" o:title=""/>
          </v:shape>
          <o:OLEObject Type="Embed" ProgID="Equation.DSMT4" ShapeID="_x0000_i9135" DrawAspect="Content" ObjectID="_1465976622" r:id="rId27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Матриц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789B6EBD">
          <v:shape id="_x0000_i9136" type="#_x0000_t75" style="width:71pt;height:22pt" o:ole="">
            <v:imagedata r:id="rId271" o:title=""/>
          </v:shape>
          <o:OLEObject Type="Embed" ProgID="Equation.DSMT4" ShapeID="_x0000_i9136" DrawAspect="Content" ObjectID="_1465976623" r:id="rId27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той си</w:t>
      </w:r>
      <w:r w:rsidR="009468E3">
        <w:rPr>
          <w:rFonts w:ascii="Times New Roman" w:hAnsi="Times New Roman" w:cs="Times New Roman"/>
          <w:sz w:val="28"/>
          <w:szCs w:val="28"/>
        </w:rPr>
        <w:t xml:space="preserve">стемы -- квадратная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860" w:dyaOrig="380" w14:anchorId="5AD277DC">
          <v:shape id="_x0000_i9137" type="#_x0000_t75" style="width:93pt;height:19pt" o:ole="">
            <v:imagedata r:id="rId273" o:title=""/>
          </v:shape>
          <o:OLEObject Type="Embed" ProgID="Equation.DSMT4" ShapeID="_x0000_i9137" DrawAspect="Content" ObjectID="_1465976624" r:id="rId2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поскольку столб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5361374">
          <v:shape id="_x0000_i9138" type="#_x0000_t75" style="width:15pt;height:15pt" o:ole="">
            <v:imagedata r:id="rId275" o:title=""/>
          </v:shape>
          <o:OLEObject Type="Embed" ProgID="Equation.DSMT4" ShapeID="_x0000_i9138" DrawAspect="Content" ObjectID="_1465976625" r:id="rId2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75C12007">
          <v:shape id="_x0000_i9139" type="#_x0000_t75" style="width:20pt;height:18pt" o:ole="">
            <v:imagedata r:id="rId277" o:title=""/>
          </v:shape>
          <o:OLEObject Type="Embed" ProgID="Equation.DSMT4" ShapeID="_x0000_i9139" DrawAspect="Content" ObjectID="_1465976626" r:id="rId27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бразуют базисы в дополнительных подпространствах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1480" w:dyaOrig="500" w14:anchorId="54CABB19">
          <v:shape id="_x0000_i9140" type="#_x0000_t75" style="width:74pt;height:25pt" o:ole="">
            <v:imagedata r:id="rId279" o:title=""/>
          </v:shape>
          <o:OLEObject Type="Embed" ProgID="Equation.DSMT4" ShapeID="_x0000_i9140" DrawAspect="Content" ObjectID="_1465976627" r:id="rId28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Невырожденна она по той же причине, доказательство чего носит технический характер и проведено в Приложении. Таким образом, задача теории удара в рассматриваемом случае всегда имеет решение, решение единственно и доставляет одновременно значения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1E4D8FBF">
          <v:shape id="_x0000_i9141" type="#_x0000_t75" style="width:58pt;height:22pt" o:ole="">
            <v:imagedata r:id="rId281" o:title=""/>
          </v:shape>
          <o:OLEObject Type="Embed" ProgID="Equation.DSMT4" ShapeID="_x0000_i9141" DrawAspect="Content" ObjectID="_1465976628" r:id="rId28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импульсов ударных реакций</w:t>
      </w:r>
      <w:r w:rsidR="004A6EAE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2FA883B1">
          <v:shape id="_x0000_i9142" type="#_x0000_t75" style="width:56pt;height:21pt" o:ole="">
            <v:imagedata r:id="rId283" o:title=""/>
          </v:shape>
          <o:OLEObject Type="Embed" ProgID="Equation.DSMT4" ShapeID="_x0000_i9142" DrawAspect="Content" ObjectID="_1465976629" r:id="rId28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881D57" w14:textId="578B77E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метим также, в силу основного уравнения удара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и условия идеальности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436C4A">
        <w:rPr>
          <w:rFonts w:ascii="Times New Roman" w:hAnsi="Times New Roman" w:cs="Times New Roman"/>
          <w:sz w:val="28"/>
          <w:szCs w:val="28"/>
        </w:rPr>
        <w:fldChar w:fldCharType="begin"/>
      </w:r>
      <w:r w:rsidR="00436C4A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begin"/>
      </w:r>
      <w:r w:rsidR="00436C4A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end"/>
      </w:r>
      <w:r w:rsidR="00436C4A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мгновенное наложение связей можно рассматривать как абсолютно неупругий удар при котором теряется компонент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46AFF5A4">
          <v:shape id="_x0000_i9143" type="#_x0000_t75" style="width:21pt;height:19pt" o:ole="">
            <v:imagedata r:id="rId285" o:title=""/>
          </v:shape>
          <o:OLEObject Type="Embed" ProgID="Equation.DSMT4" ShapeID="_x0000_i9143" DrawAspect="Content" ObjectID="_1465976630" r:id="rId28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ектора обобще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56ACC835">
          <v:shape id="_x0000_i9144" type="#_x0000_t75" style="width:17pt;height:22pt" o:ole="">
            <v:imagedata r:id="rId287" o:title=""/>
          </v:shape>
          <o:OLEObject Type="Embed" ProgID="Equation.DSMT4" ShapeID="_x0000_i9144" DrawAspect="Content" ObjectID="_1465976631" r:id="rId288"/>
        </w:object>
      </w:r>
      <w:r w:rsidRPr="0039375A">
        <w:rPr>
          <w:rFonts w:ascii="Times New Roman" w:hAnsi="Times New Roman" w:cs="Times New Roman"/>
          <w:sz w:val="28"/>
          <w:szCs w:val="28"/>
        </w:rPr>
        <w:t>,</w:t>
      </w:r>
      <w:r w:rsidR="008D1567">
        <w:rPr>
          <w:rFonts w:ascii="Times New Roman" w:hAnsi="Times New Roman" w:cs="Times New Roman"/>
          <w:sz w:val="28"/>
          <w:szCs w:val="28"/>
        </w:rPr>
        <w:t xml:space="preserve"> ортогональная подпространству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635FB60F">
          <v:shape id="_x0000_i9145" type="#_x0000_t75" style="width:14pt;height:21pt" o:ole="">
            <v:imagedata r:id="rId289" o:title=""/>
          </v:shape>
          <o:OLEObject Type="Embed" ProgID="Equation.DSMT4" ShapeID="_x0000_i9145" DrawAspect="Content" ObjectID="_1465976632" r:id="rId290"/>
        </w:object>
      </w:r>
      <w:r w:rsidR="00BF7100"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в кинетической метрике:</w:t>
      </w:r>
    </w:p>
    <w:p w14:paraId="2D96A495" w14:textId="795972DB" w:rsidR="0039375A" w:rsidRPr="0039375A" w:rsidRDefault="001558BB" w:rsidP="00966963">
      <w:p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660" w:dyaOrig="440" w14:anchorId="13260B67">
          <v:shape id="_x0000_i9146" type="#_x0000_t75" style="width:83pt;height:22pt" o:ole="">
            <v:imagedata r:id="rId291" o:title=""/>
          </v:shape>
          <o:OLEObject Type="Embed" ProgID="Equation.DSMT4" ShapeID="_x0000_i9146" DrawAspect="Content" ObjectID="_1465976633" r:id="rId292"/>
        </w:object>
      </w:r>
    </w:p>
    <w:p w14:paraId="0CEB4550" w14:textId="17FAF9F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огда вектор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060" w:dyaOrig="500" w14:anchorId="1F0BEA0B">
          <v:shape id="_x0000_i9147" type="#_x0000_t75" style="width:103pt;height:25pt" o:ole="">
            <v:imagedata r:id="rId293" o:title=""/>
          </v:shape>
          <o:OLEObject Type="Embed" ProgID="Equation.DSMT4" ShapeID="_x0000_i9147" DrawAspect="Content" ObjectID="_1465976634" r:id="rId29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ычисляется непосредственно как проекция векто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F2286D1">
          <v:shape id="_x0000_i9148" type="#_x0000_t75" style="width:17pt;height:22pt" o:ole="">
            <v:imagedata r:id="rId295" o:title=""/>
          </v:shape>
          <o:OLEObject Type="Embed" ProgID="Equation.DSMT4" ShapeID="_x0000_i9148" DrawAspect="Content" ObjectID="_1465976635" r:id="rId29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подпространство</w:t>
      </w:r>
      <w:r w:rsidR="00380EE2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5BB89DF7">
          <v:shape id="_x0000_i9149" type="#_x0000_t75" style="width:14pt;height:21pt" o:ole="">
            <v:imagedata r:id="rId297" o:title=""/>
          </v:shape>
          <o:OLEObject Type="Embed" ProgID="Equation.DSMT4" ShapeID="_x0000_i9149" DrawAspect="Content" ObjectID="_1465976636" r:id="rId29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минуя получение импульсов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0606F081">
          <v:shape id="_x0000_i9150" type="#_x0000_t75" style="width:15pt;height:18pt" o:ole="">
            <v:imagedata r:id="rId299" o:title=""/>
          </v:shape>
          <o:OLEObject Type="Embed" ProgID="Equation.DSMT4" ShapeID="_x0000_i9150" DrawAspect="Content" ObjectID="_1465976637" r:id="rId30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Явный вид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4CB3A14">
          <v:shape id="_x0000_i9151" type="#_x0000_t75" style="width:15pt;height:15pt" o:ole="">
            <v:imagedata r:id="rId301" o:title=""/>
          </v:shape>
          <o:OLEObject Type="Embed" ProgID="Equation.DSMT4" ShapeID="_x0000_i9151" DrawAspect="Content" ObjectID="_1465976638" r:id="rId30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же не требуется, достаточно ввести псевдоскорости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570C1D25">
          <v:shape id="_x0000_i9152" type="#_x0000_t75" style="width:58pt;height:22pt" o:ole="">
            <v:imagedata r:id="rId303" o:title=""/>
          </v:shape>
          <o:OLEObject Type="Embed" ProgID="Equation.DSMT4" ShapeID="_x0000_i9152" DrawAspect="Content" ObjectID="_1465976639" r:id="rId30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38CED133" w14:textId="7C3FE88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ыражение для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3B935DD1">
          <v:shape id="_x0000_i9153" type="#_x0000_t75" style="width:17pt;height:19pt" o:ole="">
            <v:imagedata r:id="rId305" o:title=""/>
          </v:shape>
          <o:OLEObject Type="Embed" ProgID="Equation.DSMT4" ShapeID="_x0000_i9153" DrawAspect="Content" ObjectID="_1465976640" r:id="rId30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ет быть получено следующим образом:</w:t>
      </w:r>
    </w:p>
    <w:p w14:paraId="347FD760" w14:textId="1C19FF44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7300" w:dyaOrig="440" w14:anchorId="690CB7D8">
          <v:shape id="_x0000_i9154" type="#_x0000_t75" style="width:365pt;height:22pt" o:ole="">
            <v:imagedata r:id="rId307" o:title=""/>
          </v:shape>
          <o:OLEObject Type="Embed" ProgID="Equation.DSMT4" ShapeID="_x0000_i9154" DrawAspect="Content" ObjectID="_1465976641" r:id="rId308"/>
        </w:object>
      </w:r>
    </w:p>
    <w:p w14:paraId="00946A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куда:</w:t>
      </w:r>
    </w:p>
    <w:p w14:paraId="10B4D9FD" w14:textId="426097F0" w:rsidR="0039375A" w:rsidRPr="0039375A" w:rsidRDefault="001558BB" w:rsidP="00CF3BF6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860" w:dyaOrig="440" w14:anchorId="7B5A912D">
          <v:shape id="_x0000_i9155" type="#_x0000_t75" style="width:143pt;height:22pt" o:ole="">
            <v:imagedata r:id="rId309" o:title=""/>
          </v:shape>
          <o:OLEObject Type="Embed" ProgID="Equation.DSMT4" ShapeID="_x0000_i9155" DrawAspect="Content" ObjectID="_1465976642" r:id="rId310"/>
        </w:object>
      </w:r>
    </w:p>
    <w:p w14:paraId="051B7E01" w14:textId="07E210C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ту же формулу можно получить и из уравнения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домножая его слева н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420" w:dyaOrig="380" w14:anchorId="261B8B0B">
          <v:shape id="_x0000_i9156" type="#_x0000_t75" style="width:21pt;height:19pt" o:ole="">
            <v:imagedata r:id="rId311" o:title=""/>
          </v:shape>
          <o:OLEObject Type="Embed" ProgID="Equation.DSMT4" ShapeID="_x0000_i9156" DrawAspect="Content" ObjectID="_1465976643" r:id="rId31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ользуясь равенством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 Симметрично, при умножении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слев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720" w:dyaOrig="360" w14:anchorId="1F8D5CEE">
          <v:shape id="_x0000_i9157" type="#_x0000_t75" style="width:36pt;height:18pt" o:ole="">
            <v:imagedata r:id="rId313" o:title=""/>
          </v:shape>
          <o:OLEObject Type="Embed" ProgID="Equation.DSMT4" ShapeID="_x0000_i9157" DrawAspect="Content" ObjectID="_1465976644" r:id="rId31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меем выражение для множителей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592AA48A">
          <v:shape id="_x0000_i9158" type="#_x0000_t75" style="width:13pt;height:17pt" o:ole="">
            <v:imagedata r:id="rId315" o:title=""/>
          </v:shape>
          <o:OLEObject Type="Embed" ProgID="Equation.DSMT4" ShapeID="_x0000_i9158" DrawAspect="Content" ObjectID="_1465976645" r:id="rId316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31754A26" w14:textId="39945FD3" w:rsidR="00D71EC5" w:rsidRDefault="001558BB" w:rsidP="00D71EC5">
      <w:pPr>
        <w:spacing w:line="480" w:lineRule="auto"/>
        <w:ind w:left="-567" w:right="-1198" w:firstLine="709"/>
        <w:jc w:val="both"/>
      </w:pPr>
      <w:r w:rsidRPr="001558BB">
        <w:rPr>
          <w:position w:val="-12"/>
        </w:rPr>
        <w:object w:dxaOrig="2560" w:dyaOrig="440" w14:anchorId="2BA527CD">
          <v:shape id="_x0000_i9159" type="#_x0000_t75" style="width:128pt;height:22pt" o:ole="">
            <v:imagedata r:id="rId317" o:title=""/>
          </v:shape>
          <o:OLEObject Type="Embed" ProgID="Equation.DSMT4" ShapeID="_x0000_i9159" DrawAspect="Content" ObjectID="_1465976646" r:id="rId318"/>
        </w:object>
      </w:r>
    </w:p>
    <w:p w14:paraId="77FA1127" w14:textId="0D049208" w:rsidR="0039375A" w:rsidRPr="00D71EC5" w:rsidRDefault="0039375A" w:rsidP="00D71EC5">
      <w:pPr>
        <w:spacing w:line="480" w:lineRule="auto"/>
        <w:ind w:left="-567" w:right="-1198"/>
        <w:jc w:val="both"/>
      </w:pPr>
      <w:r w:rsidRPr="0039375A">
        <w:rPr>
          <w:rFonts w:ascii="Times New Roman" w:hAnsi="Times New Roman" w:cs="Times New Roman"/>
          <w:sz w:val="28"/>
          <w:szCs w:val="28"/>
        </w:rPr>
        <w:t xml:space="preserve">не включающее явно матрицу связей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7EBEA7ED">
          <v:shape id="_x0000_i9160" type="#_x0000_t75" style="width:15pt;height:15pt" o:ole="">
            <v:imagedata r:id="rId319" o:title=""/>
          </v:shape>
          <o:OLEObject Type="Embed" ProgID="Equation.DSMT4" ShapeID="_x0000_i9160" DrawAspect="Content" ObjectID="_1465976647" r:id="rId320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F70FBDB" w14:textId="0646957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озвращаясь к рассмотрению экипажа с омни-колесами, покажем связ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72C5C39">
          <v:shape id="_x0000_i9161" type="#_x0000_t75" style="width:16pt;height:14pt" o:ole="">
            <v:imagedata r:id="rId321" o:title=""/>
          </v:shape>
          <o:OLEObject Type="Embed" ProgID="Equation.DSMT4" ShapeID="_x0000_i9161" DrawAspect="Content" ObjectID="_1465976648" r:id="rId3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вектора ударных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0F207930">
          <v:shape id="_x0000_i9162" type="#_x0000_t75" style="width:13pt;height:14pt" o:ole="">
            <v:imagedata r:id="rId323" o:title=""/>
          </v:shape>
          <o:OLEObject Type="Embed" ProgID="Equation.DSMT4" ShapeID="_x0000_i9162" DrawAspect="Content" ObjectID="_1465976649" r:id="rId3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изложенными общими утверждениями.</w:t>
      </w:r>
    </w:p>
    <w:p w14:paraId="3C7ACF9C" w14:textId="58BC3F3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вектор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0" w:dyaOrig="460" w14:anchorId="48F9482D">
          <v:shape id="_x0000_i9163" type="#_x0000_t75" style="width:160pt;height:23pt" o:ole="">
            <v:imagedata r:id="rId325" o:title=""/>
          </v:shape>
          <o:OLEObject Type="Embed" ProgID="Equation.DSMT4" ShapeID="_x0000_i9163" DrawAspect="Content" ObjectID="_1465976650" r:id="rId32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ставленный из координат точек колес, находящихся в контакте с опорной плоскостью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20390F6B">
          <v:shape id="_x0000_i9164" type="#_x0000_t75" style="width:16pt;height:23pt" o:ole="">
            <v:imagedata r:id="rId327" o:title=""/>
          </v:shape>
          <o:OLEObject Type="Embed" ProgID="Equation.DSMT4" ShapeID="_x0000_i9164" DrawAspect="Content" ObjectID="_1465976651" r:id="rId32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неподвижной системе отсчета </w:t>
      </w:r>
      <w:r w:rsidR="00B37DE7" w:rsidRPr="00E13C76">
        <w:rPr>
          <w:rFonts w:ascii="Times New Roman" w:hAnsi="Times New Roman" w:cs="Times New Roman"/>
          <w:position w:val="-4"/>
          <w:sz w:val="28"/>
          <w:szCs w:val="28"/>
        </w:rPr>
        <w:object w:dxaOrig="820" w:dyaOrig="300" w14:anchorId="2FF00C49">
          <v:shape id="_x0000_i9165" type="#_x0000_t75" style="width:41pt;height:15pt" o:ole="">
            <v:imagedata r:id="rId329" o:title=""/>
          </v:shape>
          <o:OLEObject Type="Embed" ProgID="Equation.DSMT4" ShapeID="_x0000_i9165" DrawAspect="Content" ObjectID="_1465976652" r:id="rId330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E7B5F59" w14:textId="40A68B3F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Матрица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9137814">
          <v:shape id="_x0000_i9166" type="#_x0000_t75" style="width:15pt;height:15pt" o:ole="">
            <v:imagedata r:id="rId331" o:title=""/>
          </v:shape>
          <o:OLEObject Type="Embed" ProgID="Equation.DSMT4" ShapeID="_x0000_i9166" DrawAspect="Content" ObjectID="_1465976653" r:id="rId3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вязей</w:t>
      </w:r>
      <w:r w:rsidR="007E6260">
        <w:rPr>
          <w:rFonts w:ascii="Times New Roman" w:hAnsi="Times New Roman" w:cs="Times New Roman"/>
          <w:sz w:val="28"/>
          <w:szCs w:val="28"/>
        </w:rPr>
        <w:t xml:space="preserve"> </w: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GOTOBUTTON ZEqnNum273333 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REF ZEqnNum273333 \* Charformat \!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1)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может быть получена, в частности, как якобиан зависимости век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65750FCE">
          <v:shape id="_x0000_i9167" type="#_x0000_t75" style="width:10pt;height:11pt" o:ole="">
            <v:imagedata r:id="rId333" o:title=""/>
          </v:shape>
          <o:OLEObject Type="Embed" ProgID="Equation.DSMT4" ShapeID="_x0000_i9167" DrawAspect="Content" ObjectID="_1465976654" r:id="rId3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обобщенных координат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0A0F6F20">
          <v:shape id="_x0000_i9168" type="#_x0000_t75" style="width:12pt;height:15pt" o:ole="">
            <v:imagedata r:id="rId335" o:title=""/>
          </v:shape>
          <o:OLEObject Type="Embed" ProgID="Equation.DSMT4" ShapeID="_x0000_i9168" DrawAspect="Content" ObjectID="_1465976655" r:id="rId3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34"/>
          <w:sz w:val="28"/>
          <w:szCs w:val="28"/>
        </w:rPr>
        <w:object w:dxaOrig="2000" w:dyaOrig="840" w14:anchorId="3B91F48C">
          <v:shape id="_x0000_i9169" type="#_x0000_t75" style="width:100pt;height:42pt" o:ole="">
            <v:imagedata r:id="rId337" o:title=""/>
          </v:shape>
          <o:OLEObject Type="Embed" ProgID="Equation.DSMT4" ShapeID="_x0000_i9169" DrawAspect="Content" ObjectID="_1465976656" r:id="rId33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E05C4B4" w14:textId="36FF4C8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ый подсчет показывает, что столбцы якобиана, соответствующие оси</w:t>
      </w:r>
      <w:r w:rsidR="00707AC4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707AC4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3D5A7969">
          <v:shape id="_x0000_i9170" type="#_x0000_t75" style="width:24pt;height:15pt" o:ole="">
            <v:imagedata r:id="rId339" o:title=""/>
          </v:shape>
          <o:OLEObject Type="Embed" ProgID="Equation.DSMT4" ShapeID="_x0000_i9170" DrawAspect="Content" ObjectID="_1465976657" r:id="rId340"/>
        </w:object>
      </w:r>
      <w:r w:rsidRPr="0039375A">
        <w:rPr>
          <w:rFonts w:ascii="Times New Roman" w:hAnsi="Times New Roman" w:cs="Times New Roman"/>
          <w:sz w:val="28"/>
          <w:szCs w:val="28"/>
        </w:rPr>
        <w:t>, оказываются нулевыми, и потому их следует исключить.</w:t>
      </w:r>
    </w:p>
    <w:p w14:paraId="31496AFC" w14:textId="4BD27FD1" w:rsidR="0039375A" w:rsidRPr="0039375A" w:rsidRDefault="0039375A" w:rsidP="00707AC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При этом матриц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17B1C155">
          <v:shape id="_x0000_i9171" type="#_x0000_t75" style="width:20pt;height:18pt" o:ole="">
            <v:imagedata r:id="rId341" o:title=""/>
          </v:shape>
          <o:OLEObject Type="Embed" ProgID="Equation.DSMT4" ShapeID="_x0000_i9171" DrawAspect="Content" ObjectID="_1465976658" r:id="rId34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точности совпадает с матрице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6A57C9CC">
          <v:shape id="_x0000_i9172" type="#_x0000_t75" style="width:16pt;height:14pt" o:ole="">
            <v:imagedata r:id="rId343" o:title=""/>
          </v:shape>
          <o:OLEObject Type="Embed" ProgID="Equation.DSMT4" ShapeID="_x0000_i9172" DrawAspect="Content" ObjectID="_1465976659" r:id="rId344"/>
        </w:object>
      </w:r>
      <w:r w:rsidR="00AB3C66">
        <w:rPr>
          <w:rFonts w:ascii="Times New Roman" w:hAnsi="Times New Roman" w:cs="Times New Roman"/>
          <w:sz w:val="28"/>
          <w:szCs w:val="28"/>
        </w:rPr>
        <w:t xml:space="preserve"> из </w:t>
      </w:r>
      <w:r w:rsidRPr="0039375A">
        <w:rPr>
          <w:rFonts w:ascii="Times New Roman" w:hAnsi="Times New Roman" w:cs="Times New Roman"/>
          <w:sz w:val="28"/>
          <w:szCs w:val="28"/>
        </w:rPr>
        <w:t>раздела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\ref{sect:impact_classical}, и таким образом, множители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7E88B8EC">
          <v:shape id="_x0000_i9173" type="#_x0000_t75" style="width:13pt;height:17pt" o:ole="">
            <v:imagedata r:id="rId345" o:title=""/>
          </v:shape>
          <o:OLEObject Type="Embed" ProgID="Equation.DSMT4" ShapeID="_x0000_i9173" DrawAspect="Content" ObjectID="_1465976660" r:id="rId3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казываются компонентами вектора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1AD2B90">
          <v:shape id="_x0000_i9174" type="#_x0000_t75" style="width:13pt;height:14pt" o:ole="">
            <v:imagedata r:id="rId347" o:title=""/>
          </v:shape>
          <o:OLEObject Type="Embed" ProgID="Equation.DSMT4" ShapeID="_x0000_i9174" DrawAspect="Content" ObjectID="_1465976661" r:id="rId34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89A05D5" w14:textId="1090798B" w:rsidR="0039375A" w:rsidRPr="00707AC4" w:rsidRDefault="00B02205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707AC4" w:rsidRPr="00707AC4">
        <w:rPr>
          <w:rFonts w:ascii="Times New Roman" w:hAnsi="Times New Roman" w:cs="Times New Roman"/>
          <w:b/>
          <w:sz w:val="28"/>
          <w:szCs w:val="28"/>
        </w:rPr>
        <w:t>Изменение кинетической энергии</w:t>
      </w:r>
    </w:p>
    <w:p w14:paraId="77DEB6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ыясним, как меняется кинетическая энергия при смене ролика в контакте:</w:t>
      </w:r>
    </w:p>
    <w:p w14:paraId="7C4BFC07" w14:textId="4EFC85EC" w:rsidR="002A0A22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0A22">
        <w:rPr>
          <w:rFonts w:ascii="Times New Roman" w:hAnsi="Times New Roman" w:cs="Times New Roman"/>
          <w:position w:val="-20"/>
          <w:sz w:val="28"/>
          <w:szCs w:val="28"/>
        </w:rPr>
        <w:object w:dxaOrig="5320" w:dyaOrig="560" w14:anchorId="4EF0CD81">
          <v:shape id="_x0000_i9175" type="#_x0000_t75" style="width:266pt;height:28pt" o:ole="">
            <v:imagedata r:id="rId349" o:title=""/>
          </v:shape>
          <o:OLEObject Type="Embed" ProgID="Equation.DSMT4" ShapeID="_x0000_i9175" DrawAspect="Content" ObjectID="_1465976662" r:id="rId350"/>
        </w:object>
      </w:r>
    </w:p>
    <w:p w14:paraId="0EE2F6C1" w14:textId="590DBBC2" w:rsidR="0039375A" w:rsidRPr="0039375A" w:rsidRDefault="001558BB" w:rsidP="002A0A2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6680" w:dyaOrig="440" w14:anchorId="5C6B0FBB">
          <v:shape id="_x0000_i9176" type="#_x0000_t75" style="width:334pt;height:22pt" o:ole="">
            <v:imagedata r:id="rId351" o:title=""/>
          </v:shape>
          <o:OLEObject Type="Embed" ProgID="Equation.DSMT4" ShapeID="_x0000_i9176" DrawAspect="Content" ObjectID="_1465976663" r:id="rId352"/>
        </w:object>
      </w:r>
    </w:p>
    <w:p w14:paraId="3420F0A1" w14:textId="37F4862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равно нулю в силу идеальности связей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и основного уравнения удара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, т.е. равенства нулю мощности ударных импульсов на перемещениях, допускаемых связями</w:t>
      </w:r>
    </w:p>
    <w:p w14:paraId="6EBC11E6" w14:textId="15CA2156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6EB4">
        <w:rPr>
          <w:rFonts w:ascii="Times New Roman" w:hAnsi="Times New Roman" w:cs="Times New Roman"/>
          <w:position w:val="-12"/>
          <w:sz w:val="28"/>
          <w:szCs w:val="28"/>
        </w:rPr>
        <w:object w:dxaOrig="4440" w:dyaOrig="460" w14:anchorId="7EE748BE">
          <v:shape id="_x0000_i9177" type="#_x0000_t75" style="width:222pt;height:23pt" o:ole="">
            <v:imagedata r:id="rId353" o:title=""/>
          </v:shape>
          <o:OLEObject Type="Embed" ProgID="Equation.DSMT4" ShapeID="_x0000_i9177" DrawAspect="Content" ObjectID="_1465976664" r:id="rId354"/>
        </w:object>
      </w:r>
    </w:p>
    <w:p w14:paraId="40079459" w14:textId="48929A0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им образом, потеря кинетической энергии системы равна энергии потеря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0E182463">
          <v:shape id="_x0000_i9178" type="#_x0000_t75" style="width:77pt;height:22pt" o:ole="">
            <v:imagedata r:id="rId355" o:title=""/>
          </v:shape>
          <o:OLEObject Type="Embed" ProgID="Equation.DSMT4" ShapeID="_x0000_i9178" DrawAspect="Content" ObjectID="_1465976665" r:id="rId356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20F98D24" w14:textId="6C7D479B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2720" w:dyaOrig="780" w14:anchorId="6999DC56">
          <v:shape id="_x0000_i9179" type="#_x0000_t75" style="width:136pt;height:39pt" o:ole="">
            <v:imagedata r:id="rId357" o:title=""/>
          </v:shape>
          <o:OLEObject Type="Embed" ProgID="Equation.DSMT4" ShapeID="_x0000_i9179" DrawAspect="Content" ObjectID="_1465976666" r:id="rId358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,</w:t>
      </w:r>
    </w:p>
    <w:p w14:paraId="0F11FDD9" w14:textId="4E80595F" w:rsidR="0039375A" w:rsidRPr="0039375A" w:rsidRDefault="0039375A" w:rsidP="00F96D0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соответствует теореме Карно \cite{Vilke}.</w:t>
      </w:r>
    </w:p>
    <w:p w14:paraId="12EC4C49" w14:textId="1C021485" w:rsidR="0039375A" w:rsidRPr="00F96D00" w:rsidRDefault="00B02205" w:rsidP="00F96D0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F96D00" w:rsidRPr="00F96D00">
        <w:rPr>
          <w:rFonts w:ascii="Times New Roman" w:hAnsi="Times New Roman" w:cs="Times New Roman"/>
          <w:b/>
          <w:sz w:val="28"/>
          <w:szCs w:val="28"/>
        </w:rPr>
        <w:t>Примеры движений</w:t>
      </w:r>
    </w:p>
    <w:p w14:paraId="0E3745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смотрим результаты расчетов для трех вариантов начальных условий.</w:t>
      </w:r>
    </w:p>
    <w:p w14:paraId="409D7EC8" w14:textId="1FA62538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\label{sol:self_rot} Вращение вокруг своей оси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65E399A0">
          <v:shape id="_x0000_i9180" type="#_x0000_t75" style="width:156pt;height:23pt" o:ole="">
            <v:imagedata r:id="rId359" o:title=""/>
          </v:shape>
          <o:OLEObject Type="Embed" ProgID="Equation.DSMT4" ShapeID="_x0000_i9180" DrawAspect="Content" ObjectID="_1465976667" r:id="rId360"/>
        </w:object>
      </w:r>
      <w:r w:rsidRPr="00B9393F">
        <w:rPr>
          <w:rFonts w:ascii="Times New Roman" w:hAnsi="Times New Roman" w:cs="Times New Roman"/>
          <w:sz w:val="28"/>
          <w:szCs w:val="28"/>
        </w:rPr>
        <w:t>) (фиг.~\ref{fig:self_rot}).</w:t>
      </w:r>
    </w:p>
    <w:p w14:paraId="75158310" w14:textId="78C2A638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lastRenderedPageBreak/>
        <w:t xml:space="preserve">\label{sol:straight} Движение по прямой в направлении ос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18C5E94">
          <v:shape id="_x0000_i9181" type="#_x0000_t75" style="width:20pt;height:20pt" o:ole="">
            <v:imagedata r:id="rId361" o:title=""/>
          </v:shape>
          <o:OLEObject Type="Embed" ProgID="Equation.DSMT4" ShapeID="_x0000_i9181" DrawAspect="Content" ObjectID="_1465976668" r:id="rId362"/>
        </w:object>
      </w:r>
      <w:r w:rsidRPr="00B9393F">
        <w:rPr>
          <w:rFonts w:ascii="Times New Roman" w:hAnsi="Times New Roman" w:cs="Times New Roman"/>
          <w:sz w:val="28"/>
          <w:szCs w:val="28"/>
        </w:rPr>
        <w:t xml:space="preserve">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510E20A4">
          <v:shape id="_x0000_i9182" type="#_x0000_t75" style="width:156pt;height:23pt" o:ole="">
            <v:imagedata r:id="rId363" o:title=""/>
          </v:shape>
          <o:OLEObject Type="Embed" ProgID="Equation.DSMT4" ShapeID="_x0000_i9182" DrawAspect="Content" ObjectID="_1465976669" r:id="rId364"/>
        </w:object>
      </w:r>
      <w:r w:rsidRPr="00B9393F">
        <w:rPr>
          <w:rFonts w:ascii="Times New Roman" w:hAnsi="Times New Roman" w:cs="Times New Roman"/>
          <w:sz w:val="28"/>
          <w:szCs w:val="28"/>
        </w:rPr>
        <w:t>) (фиг.~\ref{fig:straight}).</w:t>
      </w:r>
    </w:p>
    <w:p w14:paraId="5551F6CB" w14:textId="36625866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\label{sol:wrench} Движение с ненулевой скоростью центра масс и, одновременно, с ненулевой угловой скоростью платформы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300" w:dyaOrig="460" w14:anchorId="1D6B9978">
          <v:shape id="_x0000_i9183" type="#_x0000_t75" style="width:165pt;height:23pt" o:ole="">
            <v:imagedata r:id="rId365" o:title=""/>
          </v:shape>
          <o:OLEObject Type="Embed" ProgID="Equation.DSMT4" ShapeID="_x0000_i9183" DrawAspect="Content" ObjectID="_1465976670" r:id="rId366"/>
        </w:object>
      </w:r>
      <w:r w:rsidRPr="00B9393F">
        <w:rPr>
          <w:rFonts w:ascii="Times New Roman" w:hAnsi="Times New Roman" w:cs="Times New Roman"/>
          <w:sz w:val="28"/>
          <w:szCs w:val="28"/>
        </w:rPr>
        <w:t>) (фиг.~\ref{fig:wrench}).</w:t>
      </w:r>
    </w:p>
    <w:p w14:paraId="37004BD9" w14:textId="4135DA32" w:rsidR="0039375A" w:rsidRPr="0039375A" w:rsidRDefault="0039375A" w:rsidP="00B9393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е же варианты рассмотрены в \cite{ZobovaGerasimovPMM} при интегрировании уравнений движения на гладких участках с упрощенной моделью изменения обобщенных скоростей при смене контакта.</w:t>
      </w:r>
    </w:p>
    <w:p w14:paraId="56FC9A17" w14:textId="2DFD7E33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четы выполнены для симметричного трехколесного экипажа (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2480" w:dyaOrig="780" w14:anchorId="5B041230">
          <v:shape id="_x0000_i9184" type="#_x0000_t75" style="width:124pt;height:39pt" o:ole="">
            <v:imagedata r:id="rId367" o:title=""/>
          </v:shape>
          <o:OLEObject Type="Embed" ProgID="Equation.DSMT4" ShapeID="_x0000_i9184" DrawAspect="Content" ObjectID="_1465976671" r:id="rId36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 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280" w14:anchorId="64B2E824">
          <v:shape id="_x0000_i9185" type="#_x0000_t75" style="width:33pt;height:14pt" o:ole="">
            <v:imagedata r:id="rId369" o:title=""/>
          </v:shape>
          <o:OLEObject Type="Embed" ProgID="Equation.DSMT4" ShapeID="_x0000_i9185" DrawAspect="Content" ObjectID="_1465976672" r:id="rId37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ами на колесе. Все величины безразмерны, так что радиусы платформы и колес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80" w:dyaOrig="300" w14:anchorId="5BFC9F5E">
          <v:shape id="_x0000_i9186" type="#_x0000_t75" style="width:54pt;height:15pt" o:ole="">
            <v:imagedata r:id="rId371" o:title=""/>
          </v:shape>
          <o:OLEObject Type="Embed" ProgID="Equation.DSMT4" ShapeID="_x0000_i9186" DrawAspect="Content" ObjectID="_1465976673" r:id="rId37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090AD3A8">
          <v:shape id="_x0000_i9187" type="#_x0000_t75" style="width:51pt;height:15pt" o:ole="">
            <v:imagedata r:id="rId373" o:title=""/>
          </v:shape>
          <o:OLEObject Type="Embed" ProgID="Equation.DSMT4" ShapeID="_x0000_i9187" DrawAspect="Content" ObjectID="_1465976674" r:id="rId3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массы платформы, колеса и ролик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280" w14:anchorId="71900A7E">
          <v:shape id="_x0000_i9188" type="#_x0000_t75" style="width:9pt;height:14pt" o:ole="">
            <v:imagedata r:id="rId375" o:title=""/>
          </v:shape>
          <o:OLEObject Type="Embed" ProgID="Equation.DSMT4" ShapeID="_x0000_i9188" DrawAspect="Content" ObjectID="_1465976675" r:id="rId3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1B1FA97F">
          <v:shape id="_x0000_i9189" type="#_x0000_t75" style="width:29pt;height:15pt" o:ole="">
            <v:imagedata r:id="rId377" o:title=""/>
          </v:shape>
          <o:OLEObject Type="Embed" ProgID="Equation.DSMT4" ShapeID="_x0000_i9189" DrawAspect="Content" ObjectID="_1465976676" r:id="rId37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</w:t>
      </w:r>
      <w:r w:rsidR="009C7632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3931A500">
          <v:shape id="_x0000_i9190" type="#_x0000_t75" style="width:29pt;height:15pt" o:ole="">
            <v:imagedata r:id="rId379" o:title=""/>
          </v:shape>
          <o:OLEObject Type="Embed" ProgID="Equation.DSMT4" ShapeID="_x0000_i9190" DrawAspect="Content" ObjectID="_1465976677" r:id="rId38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 момент инерции ролик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500" w:dyaOrig="380" w14:anchorId="35873AD2">
          <v:shape id="_x0000_i9191" type="#_x0000_t75" style="width:75pt;height:19pt" o:ole="">
            <v:imagedata r:id="rId381" o:title=""/>
          </v:shape>
          <o:OLEObject Type="Embed" ProgID="Equation.DSMT4" ShapeID="_x0000_i9191" DrawAspect="Content" ObjectID="_1465976678" r:id="rId382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40A1FF" w14:textId="760A8CCF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о всех трех случаях наблюдается убывание кинетической энергии скачками в моменты смены контакта. В промежутки времени между сменами энергия остается постоянной.</w:t>
      </w:r>
    </w:p>
    <w:p w14:paraId="6E660F84" w14:textId="0DC8C7C8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вариантах \ref{sol:self_rot} и \ref{sol:straight} заметны переходные режимы вращения роликов в начале движения, когда колесо совершает первый оборот, и каждый ролик проходит полный круг, выходя из контакта и возвращаясь в него снова.</w:t>
      </w:r>
    </w:p>
    <w:p w14:paraId="5C6E1EFB" w14:textId="0902272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учае \ref{sol:self_rot} вращения вокруг вертикали угловая скорость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53C9A81A">
          <v:shape id="_x0000_i9192" type="#_x0000_t75" style="width:15pt;height:23pt" o:ole="">
            <v:imagedata r:id="rId383" o:title=""/>
          </v:shape>
          <o:OLEObject Type="Embed" ProgID="Equation.DSMT4" ShapeID="_x0000_i9192" DrawAspect="Content" ObjectID="_1465976679" r:id="rId38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среднем медленно убывает </w:t>
      </w:r>
      <w:r w:rsidR="009C7632">
        <w:rPr>
          <w:rFonts w:ascii="Times New Roman" w:hAnsi="Times New Roman" w:cs="Times New Roman"/>
          <w:sz w:val="28"/>
          <w:szCs w:val="28"/>
        </w:rPr>
        <w:t>(немонотонно): уменьшается на 5</w:t>
      </w:r>
      <w:r w:rsidRPr="0039375A">
        <w:rPr>
          <w:rFonts w:ascii="Times New Roman" w:hAnsi="Times New Roman" w:cs="Times New Roman"/>
          <w:sz w:val="28"/>
          <w:szCs w:val="28"/>
        </w:rPr>
        <w:t xml:space="preserve">%  за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первы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20" w:dyaOrig="360" w14:anchorId="2CA459D9">
          <v:shape id="_x0000_i9193" type="#_x0000_t75" style="width:21pt;height:18pt" o:ole="">
            <v:imagedata r:id="rId385" o:title=""/>
          </v:shape>
          <o:OLEObject Type="Embed" ProgID="Equation.DSMT4" ShapeID="_x0000_i9193" DrawAspect="Content" ObjectID="_1465976680" r:id="rId38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с. Кинетическая энергия системы также медленно убывает. Центр масс покоится. На фиг.~\ref{fig:self_rot} приведены скорости собственного вращения роликов на первом колес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360" w:dyaOrig="500" w14:anchorId="1C047FCF">
          <v:shape id="_x0000_i9194" type="#_x0000_t75" style="width:18pt;height:25pt" o:ole="">
            <v:imagedata r:id="rId387" o:title=""/>
          </v:shape>
          <o:OLEObject Type="Embed" ProgID="Equation.DSMT4" ShapeID="_x0000_i9194" DrawAspect="Content" ObjectID="_1465976681" r:id="rId388"/>
        </w:object>
      </w:r>
      <w:r w:rsidRPr="0039375A">
        <w:rPr>
          <w:rFonts w:ascii="Times New Roman" w:hAnsi="Times New Roman" w:cs="Times New Roman"/>
          <w:sz w:val="28"/>
          <w:szCs w:val="28"/>
        </w:rPr>
        <w:t>. Находящийся в контакте ролик неподвижен относительно колеса (в силу связи со скоростью центра масс, см.</w:t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GOTOBUTTON ZEqnNum379114 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REF ZEqnNum379114 \* Charformat \!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2)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пр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300" w:dyaOrig="460" w14:anchorId="2D1A3980">
          <v:shape id="_x0000_i9195" type="#_x0000_t75" style="width:65pt;height:23pt" o:ole="">
            <v:imagedata r:id="rId389" o:title=""/>
          </v:shape>
          <o:OLEObject Type="Embed" ProgID="Equation.DSMT4" ShapeID="_x0000_i9195" DrawAspect="Content" ObjectID="_1465976682" r:id="rId390"/>
        </w:object>
      </w:r>
      <w:r w:rsidRPr="0039375A">
        <w:rPr>
          <w:rFonts w:ascii="Times New Roman" w:hAnsi="Times New Roman" w:cs="Times New Roman"/>
          <w:sz w:val="28"/>
          <w:szCs w:val="28"/>
        </w:rPr>
        <w:t>, чему соответствуют участки графиков, лежащие на оси абсцисс. Когда контакт этого ролика с опорной плоскостью прекращается, он начинает вращаться за счёт вращения экипажа в целом вокруг вертика</w:t>
      </w:r>
      <w:r w:rsidR="00AC3356">
        <w:rPr>
          <w:rFonts w:ascii="Times New Roman" w:hAnsi="Times New Roman" w:cs="Times New Roman"/>
          <w:sz w:val="28"/>
          <w:szCs w:val="28"/>
        </w:rPr>
        <w:t xml:space="preserve">льной оси (см. первый интеграл </w:t>
      </w:r>
      <w:r w:rsidR="00AC3356">
        <w:rPr>
          <w:rFonts w:ascii="Times New Roman" w:hAnsi="Times New Roman" w:cs="Times New Roman"/>
          <w:sz w:val="28"/>
          <w:szCs w:val="28"/>
        </w:rPr>
        <w:fldChar w:fldCharType="begin"/>
      </w:r>
      <w:r w:rsidR="00AC3356">
        <w:rPr>
          <w:rFonts w:ascii="Times New Roman" w:hAnsi="Times New Roman" w:cs="Times New Roman"/>
          <w:sz w:val="28"/>
          <w:szCs w:val="28"/>
        </w:rPr>
        <w:instrText xml:space="preserve"> GOTOBUTTON ZEqnNum864782  \* MERGEFORMAT 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begin"/>
      </w:r>
      <w:r w:rsidR="00AC3356">
        <w:rPr>
          <w:rFonts w:ascii="Times New Roman" w:hAnsi="Times New Roman" w:cs="Times New Roman"/>
          <w:sz w:val="28"/>
          <w:szCs w:val="28"/>
        </w:rPr>
        <w:instrText xml:space="preserve"> REF ZEqnNum864782 \* Charformat \! \* MERGEFORMAT 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5)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end"/>
      </w:r>
      <w:r w:rsidR="00AC335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существующий на гладких участках). После полного оборота колеса ролик приобретает некоторую скорость вращения, которую мгновенно теряет при следующем входе в контакт. В результате вся система теряет часть энергии, испытывая удар связями непроскальзывания. Скорост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7E99BB43">
          <v:shape id="_x0000_i9196" type="#_x0000_t75" style="width:15pt;height:23pt" o:ole="">
            <v:imagedata r:id="rId391" o:title=""/>
          </v:shape>
          <o:OLEObject Type="Embed" ProgID="Equation.DSMT4" ShapeID="_x0000_i9196" DrawAspect="Content" ObjectID="_1465976683" r:id="rId39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ращения экипажа вокруг вертикальной оси при этом изменяется скачком (см. например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460" w:dyaOrig="340" w14:anchorId="548CF724">
          <v:shape id="_x0000_i9197" type="#_x0000_t75" style="width:73pt;height:17pt" o:ole="">
            <v:imagedata r:id="rId393" o:title=""/>
          </v:shape>
          <o:OLEObject Type="Embed" ProgID="Equation.DSMT4" ShapeID="_x0000_i9197" DrawAspect="Content" ObjectID="_1465976684" r:id="rId394"/>
        </w:object>
      </w:r>
      <w:r w:rsidRPr="0039375A">
        <w:rPr>
          <w:rFonts w:ascii="Times New Roman" w:hAnsi="Times New Roman" w:cs="Times New Roman"/>
          <w:sz w:val="28"/>
          <w:szCs w:val="28"/>
        </w:rPr>
        <w:t>c на графиках).</w:t>
      </w:r>
    </w:p>
    <w:p w14:paraId="07A76FE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D7CE043" w14:textId="642713B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поступательном движении экипажа (вариант \ref{sol:straight}) угловая скорость тождественно равна нулю. Зависимости скорости центра масс экипажа </w:t>
      </w:r>
      <w:r w:rsidR="001558BB" w:rsidRPr="001558BB">
        <w:rPr>
          <w:rFonts w:ascii="Times New Roman" w:hAnsi="Times New Roman" w:cs="Times New Roman"/>
          <w:position w:val="-16"/>
          <w:sz w:val="28"/>
          <w:szCs w:val="28"/>
        </w:rPr>
        <w:object w:dxaOrig="1540" w:dyaOrig="540" w14:anchorId="2D3B7752">
          <v:shape id="_x0000_i9198" type="#_x0000_t75" style="width:77pt;height:27pt" o:ole="">
            <v:imagedata r:id="rId395" o:title=""/>
          </v:shape>
          <o:OLEObject Type="Embed" ProgID="Equation.DSMT4" ShapeID="_x0000_i9198" DrawAspect="Content" ObjectID="_1465976685" r:id="rId39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6FF6E14C">
          <v:shape id="_x0000_i9199" type="#_x0000_t75" style="width:13pt;height:14pt" o:ole="">
            <v:imagedata r:id="rId397" o:title=""/>
          </v:shape>
          <o:OLEObject Type="Embed" ProgID="Equation.DSMT4" ShapeID="_x0000_i9199" DrawAspect="Content" ObjectID="_1465976686" r:id="rId39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времени показаны на фиг.~\ref{fig:straight}. Обе величины убывают (энергия -- монотонно, скачками, с каждой сменой контакта; скорость центра масс -- в среднем). Переднее колесо не вращается вокруг своей оси и движется с опорой на один и тот же ролик. Скорость вращения этого ролика связана со скоростью центра масс согласно связи </w:t>
      </w:r>
      <w:r w:rsidR="00BB3FA0">
        <w:rPr>
          <w:rFonts w:ascii="Times New Roman" w:hAnsi="Times New Roman" w:cs="Times New Roman"/>
          <w:sz w:val="28"/>
          <w:szCs w:val="28"/>
        </w:rPr>
        <w:fldChar w:fldCharType="begin"/>
      </w:r>
      <w:r w:rsidR="00BB3FA0">
        <w:rPr>
          <w:rFonts w:ascii="Times New Roman" w:hAnsi="Times New Roman" w:cs="Times New Roman"/>
          <w:sz w:val="28"/>
          <w:szCs w:val="28"/>
        </w:rPr>
        <w:instrText xml:space="preserve"> GOTOBUTTON ZEqnNum379114  \* MERGEFORMAT 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begin"/>
      </w:r>
      <w:r w:rsidR="00BB3FA0">
        <w:rPr>
          <w:rFonts w:ascii="Times New Roman" w:hAnsi="Times New Roman" w:cs="Times New Roman"/>
          <w:sz w:val="28"/>
          <w:szCs w:val="28"/>
        </w:rPr>
        <w:instrText xml:space="preserve"> REF ZEqnNum379114 \* Charformat \! \* MERGEFORMAT 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2)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end"/>
      </w:r>
      <w:r w:rsidR="00BB3FA0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.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Остальные ролики переднего колеса покоятся относительно экипажа. На задних колесах все ролики раскручиваются, скорости вращения показаны на фиг.~\ref{fig:straight_100_nus2}. После того как все ролики побывают в контакте, их движение становится квазипериодичным.</w:t>
      </w:r>
    </w:p>
    <w:p w14:paraId="7AB441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2FAFD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комбинации поступательного и вращательного движений экипажа (случай \ref{sol:wrench}), кинетическая энергия его центра масс убывает, переходя в кинетическую энергию платформы в осях Кёнига.</w:t>
      </w:r>
    </w:p>
    <w:p w14:paraId="6B172B47" w14:textId="46AD5EDB" w:rsidR="0039375A" w:rsidRDefault="0039375A" w:rsidP="0082485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Угловая скорость экипаж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4160DE4">
          <v:shape id="_x0000_i9200" type="#_x0000_t75" style="width:15pt;height:23pt" o:ole="">
            <v:imagedata r:id="rId399" o:title=""/>
          </v:shape>
          <o:OLEObject Type="Embed" ProgID="Equation.DSMT4" ShapeID="_x0000_i9200" DrawAspect="Content" ObjectID="_1465976687" r:id="rId40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тет и достигает максимума (фиг.~\ref{fig:wrench_1000_nu3}) в момент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980" w:dyaOrig="460" w14:anchorId="336AA9C2">
          <v:shape id="_x0000_i9201" type="#_x0000_t75" style="width:49pt;height:23pt" o:ole="">
            <v:imagedata r:id="rId401" o:title=""/>
          </v:shape>
          <o:OLEObject Type="Embed" ProgID="Equation.DSMT4" ShapeID="_x0000_i9201" DrawAspect="Content" ObjectID="_1465976688" r:id="rId402"/>
        </w:object>
      </w:r>
      <w:r w:rsidRPr="0039375A">
        <w:rPr>
          <w:rFonts w:ascii="Times New Roman" w:hAnsi="Times New Roman" w:cs="Times New Roman"/>
          <w:sz w:val="28"/>
          <w:szCs w:val="28"/>
        </w:rPr>
        <w:t>c, после чего почти монотонно убывает (с точностью до влияния первых интегралов</w:t>
      </w:r>
      <w:r w:rsidR="001E0D14">
        <w:rPr>
          <w:rFonts w:ascii="Times New Roman" w:hAnsi="Times New Roman" w:cs="Times New Roman"/>
          <w:sz w:val="28"/>
          <w:szCs w:val="28"/>
        </w:rPr>
        <w:t xml:space="preserve"> </w:t>
      </w:r>
      <w:r w:rsidR="001E0D14">
        <w:rPr>
          <w:rFonts w:ascii="Times New Roman" w:hAnsi="Times New Roman" w:cs="Times New Roman"/>
          <w:sz w:val="28"/>
          <w:szCs w:val="28"/>
        </w:rPr>
        <w:fldChar w:fldCharType="begin"/>
      </w:r>
      <w:r w:rsidR="001E0D14">
        <w:rPr>
          <w:rFonts w:ascii="Times New Roman" w:hAnsi="Times New Roman" w:cs="Times New Roman"/>
          <w:sz w:val="28"/>
          <w:szCs w:val="28"/>
        </w:rPr>
        <w:instrText xml:space="preserve"> GOTOBUTTON ZEqnNum864782  \* MERGEFORMAT 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begin"/>
      </w:r>
      <w:r w:rsidR="001E0D14">
        <w:rPr>
          <w:rFonts w:ascii="Times New Roman" w:hAnsi="Times New Roman" w:cs="Times New Roman"/>
          <w:sz w:val="28"/>
          <w:szCs w:val="28"/>
        </w:rPr>
        <w:instrText xml:space="preserve"> REF ZEqnNum864782 \* Charformat \! \* MERGEFORMAT 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5)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end"/>
      </w:r>
      <w:r w:rsidR="001E0D14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), скорость цент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AAFD09C">
          <v:shape id="_x0000_i9202" type="#_x0000_t75" style="width:13pt;height:15pt" o:ole="">
            <v:imagedata r:id="rId403" o:title=""/>
          </v:shape>
          <o:OLEObject Type="Embed" ProgID="Equation.DSMT4" ShapeID="_x0000_i9202" DrawAspect="Content" ObjectID="_1465976689" r:id="rId40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043159BF">
          <v:shape id="_x0000_i9203" type="#_x0000_t75" style="width:11pt;height:11pt" o:ole="">
            <v:imagedata r:id="rId405" o:title=""/>
          </v:shape>
          <o:OLEObject Type="Embed" ProgID="Equation.DSMT4" ShapeID="_x0000_i9203" DrawAspect="Content" ObjectID="_1465976690" r:id="rId40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тановится исчезающе малой к моменту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000" w:dyaOrig="460" w14:anchorId="0ED17922">
          <v:shape id="_x0000_i9204" type="#_x0000_t75" style="width:50pt;height:23pt" o:ole="">
            <v:imagedata r:id="rId407" o:title=""/>
          </v:shape>
          <o:OLEObject Type="Embed" ProgID="Equation.DSMT4" ShapeID="_x0000_i9204" DrawAspect="Content" ObjectID="_1465976691" r:id="rId40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с (фиг.~\ref{fig:wrench_1000_v}), а кинетическая энергия (фиг.~\ref{fig:wrench_1000_kin_en}) убывает при каждой смене контакта. Центр платформ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A75E261">
          <v:shape id="_x0000_i9205" type="#_x0000_t75" style="width:13pt;height:15pt" o:ole="">
            <v:imagedata r:id="rId409" o:title=""/>
          </v:shape>
          <o:OLEObject Type="Embed" ProgID="Equation.DSMT4" ShapeID="_x0000_i9205" DrawAspect="Content" ObjectID="_1465976692" r:id="rId41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писывает спираль (фиг.~\ref{fig:wrench_1000_traj}). После почти полной остановки центра масс при 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20" w:dyaOrig="460" w14:anchorId="65C092C4">
          <v:shape id="_x0000_i9206" type="#_x0000_t75" style="width:31pt;height:23pt" o:ole="">
            <v:imagedata r:id="rId411" o:title=""/>
          </v:shape>
          <o:OLEObject Type="Embed" ProgID="Equation.DSMT4" ShapeID="_x0000_i9206" DrawAspect="Content" ObjectID="_1465976693" r:id="rId41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 вращается вокруг вертикальной ос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190A7BE1">
          <v:shape id="_x0000_i9207" type="#_x0000_t75" style="width:18pt;height:15pt" o:ole="">
            <v:imagedata r:id="rId413" o:title=""/>
          </v:shape>
          <o:OLEObject Type="Embed" ProgID="Equation.DSMT4" ShapeID="_x0000_i9207" DrawAspect="Content" ObjectID="_1465976694" r:id="rId414"/>
        </w:object>
      </w:r>
      <w:r w:rsidRPr="0039375A">
        <w:rPr>
          <w:rFonts w:ascii="Times New Roman" w:hAnsi="Times New Roman" w:cs="Times New Roman"/>
          <w:sz w:val="28"/>
          <w:szCs w:val="28"/>
        </w:rPr>
        <w:t>, постепенно замедляясь. Угловые скорости роликов представляют собой квазипериодические функции времени (характерный участок представлен на фиг.~\ref{fig:wrench_1000_nus1}).</w:t>
      </w:r>
    </w:p>
    <w:p w14:paraId="6E81CAEF" w14:textId="04531908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E44457" w14:textId="1CEC28E8" w:rsidR="0039375A" w:rsidRPr="00824851" w:rsidRDefault="00B02205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Вокруг своей оси</w:t>
      </w:r>
    </w:p>
    <w:p w14:paraId="3A1EC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BABC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3ECDAF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3E578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5511A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kin_en.eps}</w:t>
      </w:r>
    </w:p>
    <w:p w14:paraId="538460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18714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kin_en}</w:t>
      </w:r>
    </w:p>
    <w:p w14:paraId="4D00780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60906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35975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9FF62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356790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nu3.eps}</w:t>
      </w:r>
    </w:p>
    <w:p w14:paraId="611011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406F11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nu3}</w:t>
      </w:r>
    </w:p>
    <w:p w14:paraId="0010C97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F0D65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5FEC30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30E4D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CEC2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vel.eps}</w:t>
      </w:r>
    </w:p>
    <w:p w14:paraId="551020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}</w:t>
      </w:r>
    </w:p>
    <w:p w14:paraId="66BE862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vel}</w:t>
      </w:r>
    </w:p>
    <w:p w14:paraId="362EB0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83C195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\newline</w:t>
      </w:r>
    </w:p>
    <w:p w14:paraId="74A4DF3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4134AA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32463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chi.eps}</w:t>
      </w:r>
    </w:p>
    <w:p w14:paraId="460271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колес}</w:t>
      </w:r>
    </w:p>
    <w:p w14:paraId="66C6C8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chi}</w:t>
      </w:r>
    </w:p>
    <w:p w14:paraId="72FA55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8A21E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E8834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A4375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8EE68F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theta.eps}</w:t>
      </w:r>
    </w:p>
    <w:p w14:paraId="1D3E6FA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7F4E26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theta}</w:t>
      </w:r>
    </w:p>
    <w:p w14:paraId="7437E9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0A7A7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D08EA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6A2807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CB43E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ang.eps}</w:t>
      </w:r>
    </w:p>
    <w:p w14:paraId="49C994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}</w:t>
      </w:r>
    </w:p>
    <w:p w14:paraId="556367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ang}</w:t>
      </w:r>
    </w:p>
    <w:p w14:paraId="6179CE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8EE95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Вращение экипажа вокруг своей оси}</w:t>
      </w:r>
    </w:p>
    <w:p w14:paraId="13E1E0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5B73EC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label{fig:self_rot}</w:t>
      </w:r>
    </w:p>
    <w:p w14:paraId="55FEFC61" w14:textId="77777777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1C3098F" w14:textId="680225E8" w:rsidR="0039375A" w:rsidRPr="00824851" w:rsidRDefault="00B02205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По прямой</w:t>
      </w:r>
    </w:p>
    <w:p w14:paraId="02526E2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F5847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68CD0C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D59BF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718E7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kin_en.eps}</w:t>
      </w:r>
    </w:p>
    <w:p w14:paraId="3188BB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659617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kin_en}</w:t>
      </w:r>
    </w:p>
    <w:p w14:paraId="49FF10B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930D8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1EBC4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CD5F3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6EDF3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v.eps}</w:t>
      </w:r>
    </w:p>
    <w:p w14:paraId="71AB9ED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5FF9F6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v}</w:t>
      </w:r>
    </w:p>
    <w:p w14:paraId="1366D6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B465D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058388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2B2A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FAF9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2.eps}</w:t>
      </w:r>
    </w:p>
    <w:p w14:paraId="73398D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заднем колесе}</w:t>
      </w:r>
    </w:p>
    <w:p w14:paraId="01E431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2}</w:t>
      </w:r>
    </w:p>
    <w:p w14:paraId="2A5DA44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573FF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\newline</w:t>
      </w:r>
    </w:p>
    <w:p w14:paraId="2E209B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3401C7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3579F5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3.eps}</w:t>
      </w:r>
    </w:p>
    <w:p w14:paraId="138850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F7C89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3}</w:t>
      </w:r>
    </w:p>
    <w:p w14:paraId="17BFB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10742B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E97754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37BA00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8B708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traj.eps}</w:t>
      </w:r>
    </w:p>
    <w:p w14:paraId="70BBEC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}</w:t>
      </w:r>
    </w:p>
    <w:p w14:paraId="746A03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traj}</w:t>
      </w:r>
    </w:p>
    <w:p w14:paraId="2211D0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6754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2BDF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92785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31F55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1.eps}</w:t>
      </w:r>
    </w:p>
    <w:p w14:paraId="539D51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555B3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1}</w:t>
      </w:r>
    </w:p>
    <w:p w14:paraId="2784E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FE35F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40C4703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B11CC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    \centering</w:t>
      </w:r>
    </w:p>
    <w:p w14:paraId="04EF0C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xy.eps}</w:t>
      </w:r>
    </w:p>
    <w:p w14:paraId="61B29B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оординаты центра масс}</w:t>
      </w:r>
    </w:p>
    <w:p w14:paraId="1BFD80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xy}</w:t>
      </w:r>
    </w:p>
    <w:p w14:paraId="67372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975F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C8736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A394E6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381A9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1.eps}</w:t>
      </w:r>
    </w:p>
    <w:p w14:paraId="2059E6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33F11A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1}</w:t>
      </w:r>
    </w:p>
    <w:p w14:paraId="43892E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BCF9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CBA4B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1EA8E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E5EF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2.eps}</w:t>
      </w:r>
    </w:p>
    <w:p w14:paraId="7C79A1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заднем колесе}</w:t>
      </w:r>
    </w:p>
    <w:p w14:paraId="613AB36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2}</w:t>
      </w:r>
    </w:p>
    <w:p w14:paraId="2401FB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B1BDE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по прямой}</w:t>
      </w:r>
    </w:p>
    <w:p w14:paraId="7720DC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42C18C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straight}</w:t>
      </w:r>
    </w:p>
    <w:p w14:paraId="105219E0" w14:textId="3A474FEA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8B76E9B" w14:textId="06A30289" w:rsidR="0039375A" w:rsidRPr="00824851" w:rsidRDefault="00B02205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С закруткой</w:t>
      </w:r>
    </w:p>
    <w:p w14:paraId="701B0E0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F69E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0835152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77A28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47574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kin_en.eps}</w:t>
      </w:r>
    </w:p>
    <w:p w14:paraId="490A79C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31EF7C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kin_en}</w:t>
      </w:r>
    </w:p>
    <w:p w14:paraId="4B8BCC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D26B4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0E093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7AA9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BB9A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v.eps}</w:t>
      </w:r>
    </w:p>
    <w:p w14:paraId="7620E8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67965E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v}</w:t>
      </w:r>
    </w:p>
    <w:p w14:paraId="0EC600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D168E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56A6C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ED775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ACCFE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3.eps}</w:t>
      </w:r>
    </w:p>
    <w:p w14:paraId="355A8C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DD57B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3}</w:t>
      </w:r>
    </w:p>
    <w:p w14:paraId="31F4DB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98E171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\newline</w:t>
      </w:r>
    </w:p>
    <w:p w14:paraId="7B1828A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8DBF5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95D1B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raj.eps}</w:t>
      </w:r>
    </w:p>
    <w:p w14:paraId="640348F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 центра масс}</w:t>
      </w:r>
    </w:p>
    <w:p w14:paraId="6D1368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raj}</w:t>
      </w:r>
    </w:p>
    <w:p w14:paraId="1C9059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8C70EC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8E72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EB98E4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F93E6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heta.eps}</w:t>
      </w:r>
    </w:p>
    <w:p w14:paraId="47FCAD8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439925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heta}</w:t>
      </w:r>
    </w:p>
    <w:p w14:paraId="652D43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483387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0919816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3285F5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83877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s1.eps}</w:t>
      </w:r>
    </w:p>
    <w:p w14:paraId="093C853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71CF78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s1}</w:t>
      </w:r>
    </w:p>
    <w:p w14:paraId="3F3F779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DB459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70A00C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55CDD33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    \centering</w:t>
      </w:r>
    </w:p>
    <w:p w14:paraId="542C34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phi1.eps}</w:t>
      </w:r>
    </w:p>
    <w:p w14:paraId="3EE13E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623903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phi1}</w:t>
      </w:r>
    </w:p>
    <w:p w14:paraId="40540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3CFE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с закруткой}</w:t>
      </w:r>
    </w:p>
    <w:p w14:paraId="0973DA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3C8B2D7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wrench}</w:t>
      </w:r>
    </w:p>
    <w:p w14:paraId="71EB0CCC" w14:textId="77777777" w:rsidR="00B85FF3" w:rsidRDefault="00B85FF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B8E6134" w14:textId="495156E2" w:rsidR="0039375A" w:rsidRPr="00B85FF3" w:rsidRDefault="00B02205" w:rsidP="00B85FF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85FF3" w:rsidRPr="00B85FF3">
        <w:rPr>
          <w:rFonts w:ascii="Times New Roman" w:hAnsi="Times New Roman" w:cs="Times New Roman"/>
          <w:b/>
          <w:sz w:val="28"/>
          <w:szCs w:val="28"/>
        </w:rPr>
        <w:t>Выводы</w:t>
      </w:r>
    </w:p>
    <w:p w14:paraId="4178D3D4" w14:textId="06D241A4" w:rsidR="0039375A" w:rsidRDefault="0039375A" w:rsidP="003F4DB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ходе работы построен способ расчета изменения обобщенных скоростей при смене ролика в контакте, в предположении о мгновенном выполнении условия отсутствия проскальзывания между роликом и опорной плоскостью. Смена контакта рассмотрена с точки зрения классической механики, и приведено обоснование разрешимости задачи теории удара при мгновенном наложении дифференциальных связей на натуральную систему. Получены численные решения для симметричной конфигурации экипажа с омни-колесами с учетом ударного взаимодействия роликов и опорной плоскости.</w:t>
      </w:r>
    </w:p>
    <w:p w14:paraId="4B2CF690" w14:textId="02D1B8F8" w:rsidR="003F4DB9" w:rsidRPr="003F4DB9" w:rsidRDefault="003F4DB9" w:rsidP="003F4DB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F4DB9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14:paraId="25D70C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PMM}</w:t>
      </w:r>
    </w:p>
    <w:p w14:paraId="4601E3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185CE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Динамика</w:t>
      </w:r>
    </w:p>
    <w:p w14:paraId="1558CDD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 ПММ.</w:t>
      </w:r>
    </w:p>
    <w:p w14:paraId="0ADCF5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2009.</w:t>
      </w:r>
    </w:p>
    <w:p w14:paraId="59B33A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9.</w:t>
      </w:r>
    </w:p>
    <w:p w14:paraId="4BCE09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3, {№}~1.</w:t>
      </w:r>
    </w:p>
    <w:p w14:paraId="3A516CC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3--22.{}</w:t>
      </w:r>
    </w:p>
    <w:p w14:paraId="60C78A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109A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formalskii}</w:t>
      </w:r>
    </w:p>
    <w:p w14:paraId="31F704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6C864B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, Формальский~А.~М. О</w:t>
      </w:r>
    </w:p>
    <w:p w14:paraId="76FA0A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и мобильного робота с</w:t>
      </w:r>
    </w:p>
    <w:p w14:paraId="718366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роликонесущими колесами~// Изв. РАН. Теория</w:t>
      </w:r>
    </w:p>
    <w:p w14:paraId="58F081C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ст. управл. 2007.</w:t>
      </w:r>
    </w:p>
    <w:p w14:paraId="1DAEBD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7.</w:t>
      </w:r>
    </w:p>
    <w:p w14:paraId="53AD8E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4437E3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42--149.{}</w:t>
      </w:r>
    </w:p>
    <w:p w14:paraId="2F2092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FA303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borisov}</w:t>
      </w:r>
    </w:p>
    <w:p w14:paraId="7BC10B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7E669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орисов~А.~В., Килин~А.~А., Мамаев~И.~С. Тележка</w:t>
      </w:r>
    </w:p>
    <w:p w14:paraId="1D59502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 омниколесами на плоскости и сфере~//</w:t>
      </w:r>
    </w:p>
    <w:p w14:paraId="06638F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лин. дин. 2011.</w:t>
      </w:r>
    </w:p>
    <w:p w14:paraId="348F88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</w:t>
      </w:r>
    </w:p>
    <w:p w14:paraId="0185D3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., {№}~4 (Мобильные роботы).</w:t>
      </w:r>
    </w:p>
    <w:p w14:paraId="060828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785--801.{}</w:t>
      </w:r>
    </w:p>
    <w:p w14:paraId="02172B4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E2ED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Aspecty2006}</w:t>
      </w:r>
    </w:p>
    <w:p w14:paraId="15C6F15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C25337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Математические</w:t>
      </w:r>
    </w:p>
    <w:p w14:paraId="0A33C0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спекты динамики движения экипажа с тремя</w:t>
      </w:r>
    </w:p>
    <w:p w14:paraId="7E674D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окольцованными колесами~// Мобильные</w:t>
      </w:r>
    </w:p>
    <w:p w14:paraId="5C1078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боты и мехатронные системы. М.: Изд-во</w:t>
      </w:r>
    </w:p>
    <w:p w14:paraId="7EF62B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ГУ, 2006.</w:t>
      </w:r>
    </w:p>
    <w:p w14:paraId="44F1C8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6.</w:t>
      </w:r>
    </w:p>
    <w:p w14:paraId="0AA379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newblock {С.}~61–67.{}</w:t>
      </w:r>
    </w:p>
    <w:p w14:paraId="3C7C1D8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847F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08svobodnye8020851}</w:t>
      </w:r>
    </w:p>
    <w:p w14:paraId="7610E79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190CB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Свободные и</w:t>
      </w:r>
    </w:p>
    <w:p w14:paraId="2AE144D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правляемые движения некоторой модели</w:t>
      </w:r>
    </w:p>
    <w:p w14:paraId="1F1AEC6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</w:t>
      </w:r>
    </w:p>
    <w:p w14:paraId="66EB4FB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Вестник Моск. ун-та. Сер. 1: Матем. Механ. 2008.</w:t>
      </w:r>
    </w:p>
    <w:p w14:paraId="6C5F0F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8.</w:t>
      </w:r>
    </w:p>
    <w:p w14:paraId="15F35F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34A482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2--65.{}</w:t>
      </w:r>
    </w:p>
    <w:p w14:paraId="263EA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CBD5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Martynenko2010}</w:t>
      </w:r>
    </w:p>
    <w:p w14:paraId="1FDB0A3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124ACE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 Устойчивость стационарных</w:t>
      </w:r>
    </w:p>
    <w:p w14:paraId="67095B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й мобильного робота с</w:t>
      </w:r>
    </w:p>
    <w:p w14:paraId="6D0552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 и смещенным</w:t>
      </w:r>
    </w:p>
    <w:p w14:paraId="002A3E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центром маcc~// ПММ. 2010.</w:t>
      </w:r>
    </w:p>
    <w:p w14:paraId="6FABA2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0.</w:t>
      </w:r>
    </w:p>
    <w:p w14:paraId="267908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4, {№}~4.</w:t>
      </w:r>
    </w:p>
    <w:p w14:paraId="0C57D13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0--619.{}</w:t>
      </w:r>
    </w:p>
    <w:p w14:paraId="200163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D34A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osenkoGerasimov}</w:t>
      </w:r>
    </w:p>
    <w:p w14:paraId="5CE9FD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selectlanguageifdefined{russian}</w:t>
      </w:r>
    </w:p>
    <w:p w14:paraId="17AA3EE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осенко~И.~И., Герасимов~К.~В.</w:t>
      </w:r>
    </w:p>
    <w:p w14:paraId="793B83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Физически-ориентированное моделирование</w:t>
      </w:r>
    </w:p>
    <w:p w14:paraId="7B383FD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амики омнитележки~// Нелин. дин. 2016.</w:t>
      </w:r>
    </w:p>
    <w:p w14:paraId="37F534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6.</w:t>
      </w:r>
    </w:p>
    <w:p w14:paraId="54E746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2, {№}~2.</w:t>
      </w:r>
    </w:p>
    <w:p w14:paraId="47765D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51--262.{}</w:t>
      </w:r>
    </w:p>
    <w:p w14:paraId="22F755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88DC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obolar}</w:t>
      </w:r>
    </w:p>
    <w:p w14:paraId="6E729AD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DABC9D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Tobolar~J., Herrmann~F., Bunte~T. Object-oriented modelling and control of</w:t>
      </w:r>
    </w:p>
    <w:p w14:paraId="026AB7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vehicles with omni-directional wheels~// Computational Mechanics. 2009.</w:t>
      </w:r>
    </w:p>
    <w:p w14:paraId="52FCB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Hrad Nectiny, Czech Republic: 2009.{}</w:t>
      </w:r>
    </w:p>
    <w:p w14:paraId="4456C6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16D1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Williams2002}</w:t>
      </w:r>
    </w:p>
    <w:p w14:paraId="167B08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8F85F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Dynamic model with slip for wheeled omnidirectional robots~/ R.L.~Williams,</w:t>
      </w:r>
    </w:p>
    <w:p w14:paraId="3B6A4E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.E.~Carter, P.~Gallina {[и~др.]}~// {IEEE} Transactions on Robotics and</w:t>
      </w:r>
    </w:p>
    <w:p w14:paraId="784F65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Automation. 2002.</w:t>
      </w:r>
    </w:p>
    <w:p w14:paraId="1907A1A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2.</w:t>
      </w:r>
    </w:p>
    <w:p w14:paraId="54D247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8, {№}~3.</w:t>
      </w:r>
    </w:p>
    <w:p w14:paraId="221C81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85--293.{}</w:t>
      </w:r>
    </w:p>
    <w:p w14:paraId="3A9BCB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EB99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bibitem{Ashmore2002}</w:t>
      </w:r>
    </w:p>
    <w:p w14:paraId="3A687E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5B881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Ashmore~M., Barnes~N. Omni-drive robot motion on curved paths: the fastest path</w:t>
      </w:r>
    </w:p>
    <w:p w14:paraId="2254AD1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etween two points is not a straight-line~// Lecture Notes in Computer</w:t>
      </w:r>
    </w:p>
    <w:p w14:paraId="2580DE8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Science.</w:t>
      </w:r>
    </w:p>
    <w:p w14:paraId="5BE61A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Springer Berlin Heidelberg, 2002.</w:t>
      </w:r>
    </w:p>
    <w:p w14:paraId="259E9C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25--236.{}</w:t>
      </w:r>
    </w:p>
    <w:p w14:paraId="50DC965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9817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GerasimovPMM}</w:t>
      </w:r>
    </w:p>
    <w:p w14:paraId="3687A7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D3278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Герасимов~К.~В., Зобова~А.~А. Движение</w:t>
      </w:r>
    </w:p>
    <w:p w14:paraId="6444A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мметричного экипажа на омни-колесах с</w:t>
      </w:r>
    </w:p>
    <w:p w14:paraId="39D4DD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ассивными роликами~// ПММ. 2018.</w:t>
      </w:r>
    </w:p>
    <w:p w14:paraId="3642F9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8.</w:t>
      </w:r>
    </w:p>
    <w:p w14:paraId="42752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82, {№}~4.</w:t>
      </w:r>
    </w:p>
    <w:p w14:paraId="232E7F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гот. к публ.{}</w:t>
      </w:r>
    </w:p>
    <w:p w14:paraId="49DA1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F5ED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atarinov}</w:t>
      </w:r>
    </w:p>
    <w:p w14:paraId="6E9AAC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ECE04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таринов~Я.~В. Уравнения классической</w:t>
      </w:r>
    </w:p>
    <w:p w14:paraId="00A12DC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еханики в новой форме~// Вестник Моск.</w:t>
      </w:r>
    </w:p>
    <w:p w14:paraId="42651D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н-та. Сер. 1: Матем. Механ. 2003.</w:t>
      </w:r>
    </w:p>
    <w:p w14:paraId="3C2AAA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newblock 2003.</w:t>
      </w:r>
    </w:p>
    <w:p w14:paraId="4BE62D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3.</w:t>
      </w:r>
    </w:p>
    <w:p w14:paraId="587F4E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7–76.{}</w:t>
      </w:r>
    </w:p>
    <w:p w14:paraId="26FC0D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91C4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11}</w:t>
      </w:r>
    </w:p>
    <w:p w14:paraId="2933C2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BD2A9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 Применение лаконичных форм</w:t>
      </w:r>
    </w:p>
    <w:p w14:paraId="1116E55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равнений движения в динамике</w:t>
      </w:r>
    </w:p>
    <w:p w14:paraId="36697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голономных мобильных роботов~// Нелин.</w:t>
      </w:r>
    </w:p>
    <w:p w14:paraId="081454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. 2011. Т.~7. №~4. P.~771--783.</w:t>
      </w:r>
    </w:p>
    <w:p w14:paraId="0F08945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{}</w:t>
      </w:r>
    </w:p>
    <w:p w14:paraId="572F1F8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5D93CA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Vilke}</w:t>
      </w:r>
    </w:p>
    <w:p w14:paraId="39F9D9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2241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ильке~В.Г. Теоретическая механика.</w:t>
      </w:r>
    </w:p>
    <w:p w14:paraId="5A24C9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СПб.: Лань, 2003.{}</w:t>
      </w:r>
    </w:p>
    <w:p w14:paraId="504F99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8B76A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arapetyanKugushev}</w:t>
      </w:r>
    </w:p>
    <w:p w14:paraId="4F71C5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AA8ED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еоретическая механика~/ С.~В.~Болотин,</w:t>
      </w:r>
    </w:p>
    <w:p w14:paraId="1DB9E0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.~В.~Карапетян, Е.~И.~Кугушев {[и~др.]}.</w:t>
      </w:r>
    </w:p>
    <w:p w14:paraId="7EF77D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М.: Академия, 2010.</w:t>
      </w:r>
    </w:p>
    <w:p w14:paraId="7794A74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432~{с.}{}</w:t>
      </w:r>
    </w:p>
    <w:p w14:paraId="1CE31F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28F7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thebibliography}</w:t>
      </w:r>
    </w:p>
    <w:p w14:paraId="4EA6F6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%</w:t>
      </w:r>
    </w:p>
    <w:p w14:paraId="76491B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DAB1E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00DEE8" w14:textId="09A110A7" w:rsidR="0039375A" w:rsidRPr="00F35F0D" w:rsidRDefault="00B02205" w:rsidP="00F35F0D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F35F0D" w:rsidRPr="00F35F0D">
        <w:rPr>
          <w:rFonts w:ascii="Times New Roman" w:hAnsi="Times New Roman" w:cs="Times New Roman"/>
          <w:b/>
          <w:sz w:val="28"/>
          <w:szCs w:val="28"/>
        </w:rPr>
        <w:t>Приложение</w:t>
      </w:r>
    </w:p>
    <w:p w14:paraId="52741BE2" w14:textId="46DB689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кажем невырожденность матриц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7E91E481">
          <v:shape id="_x0000_i1227" type="#_x0000_t75" style="width:71pt;height:22pt" o:ole="">
            <v:imagedata r:id="rId415" o:title=""/>
          </v:shape>
          <o:OLEObject Type="Embed" ProgID="Equation.DSMT4" ShapeID="_x0000_i1227" DrawAspect="Content" ObjectID="_1465976695" r:id="rId41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сновного уравнения удара</w:t>
      </w:r>
      <w:r w:rsidR="00896537">
        <w:rPr>
          <w:rFonts w:ascii="Times New Roman" w:hAnsi="Times New Roman" w:cs="Times New Roman"/>
          <w:sz w:val="28"/>
          <w:szCs w:val="28"/>
        </w:rPr>
        <w:t xml:space="preserve"> </w:t>
      </w:r>
      <w:r w:rsidR="00896537">
        <w:rPr>
          <w:rFonts w:ascii="Times New Roman" w:hAnsi="Times New Roman" w:cs="Times New Roman"/>
          <w:sz w:val="28"/>
          <w:szCs w:val="28"/>
        </w:rPr>
        <w:fldChar w:fldCharType="begin"/>
      </w:r>
      <w:r w:rsidR="00896537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96537">
        <w:rPr>
          <w:rFonts w:ascii="Times New Roman" w:hAnsi="Times New Roman" w:cs="Times New Roman"/>
          <w:sz w:val="28"/>
          <w:szCs w:val="28"/>
        </w:rPr>
        <w:fldChar w:fldCharType="begin"/>
      </w:r>
      <w:r w:rsidR="00896537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96537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96537">
        <w:rPr>
          <w:rFonts w:ascii="Times New Roman" w:hAnsi="Times New Roman" w:cs="Times New Roman"/>
          <w:sz w:val="28"/>
          <w:szCs w:val="28"/>
        </w:rPr>
        <w:fldChar w:fldCharType="end"/>
      </w:r>
      <w:r w:rsidR="00896537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B5E9062" w14:textId="4B3B8E3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 одной стороны, каждая из систем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179EF480">
          <v:shape id="_x0000_i1228" type="#_x0000_t75" style="width:30pt;height:23pt" o:ole="">
            <v:imagedata r:id="rId417" o:title=""/>
          </v:shape>
          <o:OLEObject Type="Embed" ProgID="Equation.DSMT4" ShapeID="_x0000_i1228" DrawAspect="Content" ObjectID="_1465976696" r:id="rId4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60" w:dyaOrig="500" w14:anchorId="26270BDE">
          <v:shape id="_x0000_i1229" type="#_x0000_t75" style="width:33pt;height:25pt" o:ole="">
            <v:imagedata r:id="rId419" o:title=""/>
          </v:shape>
          <o:OLEObject Type="Embed" ProgID="Equation.DSMT4" ShapeID="_x0000_i1229" DrawAspect="Content" ObjectID="_1465976697" r:id="rId42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инейно-независима,</w:t>
      </w:r>
    </w:p>
    <w:p w14:paraId="05D5CCEE" w14:textId="0944C97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а с другой, эти две системы взаимно ортогональны</w:t>
      </w:r>
      <w:r w:rsidR="00896537">
        <w:rPr>
          <w:rFonts w:ascii="Times New Roman" w:hAnsi="Times New Roman" w:cs="Times New Roman"/>
          <w:sz w:val="28"/>
          <w:szCs w:val="28"/>
        </w:rPr>
        <w:t xml:space="preserve"> </w: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6238B51" w14:textId="0372045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скольку матриц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738D8FAE">
          <v:shape id="_x0000_i1230" type="#_x0000_t75" style="width:18pt;height:14pt" o:ole="">
            <v:imagedata r:id="rId421" o:title=""/>
          </v:shape>
          <o:OLEObject Type="Embed" ProgID="Equation.DSMT4" ShapeID="_x0000_i1230" DrawAspect="Content" ObjectID="_1465976698" r:id="rId4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оложительно определена, ее действие н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051E290">
          <v:shape id="_x0000_i1231" type="#_x0000_t75" style="width:15pt;height:15pt" o:ole="">
            <v:imagedata r:id="rId423" o:title=""/>
          </v:shape>
          <o:OLEObject Type="Embed" ProgID="Equation.DSMT4" ShapeID="_x0000_i1231" DrawAspect="Content" ObjectID="_1465976699" r:id="rId4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е нарушает линейной независимости системы столбцов в целом.</w:t>
      </w:r>
    </w:p>
    <w:p w14:paraId="4CA49F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можно показать это можно от противного.</w:t>
      </w:r>
    </w:p>
    <w:p w14:paraId="62957118" w14:textId="5209442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едположим существование таких чисел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260" w:dyaOrig="460" w14:anchorId="1358BAF3">
          <v:shape id="_x0000_i1232" type="#_x0000_t75" style="width:13pt;height:23pt" o:ole="">
            <v:imagedata r:id="rId425" o:title=""/>
          </v:shape>
          <o:OLEObject Type="Embed" ProgID="Equation.DSMT4" ShapeID="_x0000_i1232" DrawAspect="Content" ObjectID="_1465976700" r:id="rId42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320" w:dyaOrig="500" w14:anchorId="4381B4AF">
          <v:shape id="_x0000_i1233" type="#_x0000_t75" style="width:16pt;height:25pt" o:ole="">
            <v:imagedata r:id="rId427" o:title=""/>
          </v:shape>
          <o:OLEObject Type="Embed" ProgID="Equation.DSMT4" ShapeID="_x0000_i1233" DrawAspect="Content" ObjectID="_1465976701" r:id="rId42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е равных нулю одновременно, что </w:t>
      </w:r>
      <w:r w:rsidR="0061138A" w:rsidRPr="0061138A">
        <w:rPr>
          <w:position w:val="-30"/>
        </w:rPr>
        <w:object w:dxaOrig="2720" w:dyaOrig="620" w14:anchorId="6BFCCD58">
          <v:shape id="_x0000_i1234" type="#_x0000_t75" style="width:136pt;height:31pt" o:ole="">
            <v:imagedata r:id="rId429" o:title=""/>
          </v:shape>
          <o:OLEObject Type="Embed" ProgID="Equation.DSMT4" ShapeID="_x0000_i1234" DrawAspect="Content" ObjectID="_1465976702" r:id="rId430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1A208C13" w14:textId="703CACB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Домножим это равенство скалярно на каждый из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60" w:dyaOrig="460" w14:anchorId="4E9E1D9C">
          <v:shape id="_x0000_i1235" type="#_x0000_t75" style="width:33pt;height:23pt" o:ole="">
            <v:imagedata r:id="rId431" o:title=""/>
          </v:shape>
          <o:OLEObject Type="Embed" ProgID="Equation.DSMT4" ShapeID="_x0000_i1235" DrawAspect="Content" ObjectID="_1465976703" r:id="rId4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ссмотрим сумму полученных выражений: </w:t>
      </w:r>
      <w:r w:rsidR="00B37DE7" w:rsidRPr="00B37DE7">
        <w:rPr>
          <w:position w:val="-30"/>
        </w:rPr>
        <w:object w:dxaOrig="5620" w:dyaOrig="620" w14:anchorId="1DDBE128">
          <v:shape id="_x0000_i1236" type="#_x0000_t75" style="width:281pt;height:31pt" o:ole="">
            <v:imagedata r:id="rId433" o:title=""/>
          </v:shape>
          <o:OLEObject Type="Embed" ProgID="Equation.DSMT4" ShapeID="_x0000_i1236" DrawAspect="Content" ObjectID="_1465976704" r:id="rId43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DAA6D05" w14:textId="0D37A86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здесь равно нулю в силу</w:t>
      </w:r>
      <w:r w:rsidR="003470A1">
        <w:rPr>
          <w:rFonts w:ascii="Times New Roman" w:hAnsi="Times New Roman" w:cs="Times New Roman"/>
          <w:sz w:val="28"/>
          <w:szCs w:val="28"/>
        </w:rPr>
        <w:t xml:space="preserve"> </w: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bookmarkStart w:id="8" w:name="_GoBack"/>
      <w:bookmarkEnd w:id="8"/>
      <w:r w:rsidRPr="0039375A">
        <w:rPr>
          <w:rFonts w:ascii="Times New Roman" w:hAnsi="Times New Roman" w:cs="Times New Roman"/>
          <w:sz w:val="28"/>
          <w:szCs w:val="28"/>
        </w:rPr>
        <w:t>,</w:t>
      </w:r>
    </w:p>
    <w:p w14:paraId="3E255AE4" w14:textId="033B8DD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а первое отлично от нуля, поскольку матриц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940" w:dyaOrig="380" w14:anchorId="639D717B">
          <v:shape id="_x0000_i1237" type="#_x0000_t75" style="width:47pt;height:19pt" o:ole="">
            <v:imagedata r:id="rId435" o:title=""/>
          </v:shape>
          <o:OLEObject Type="Embed" ProgID="Equation.DSMT4" ShapeID="_x0000_i1237" DrawAspect="Content" ObjectID="_1465976705" r:id="rId4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матрицей Грама линейно-независимой системы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47CF504A">
          <v:shape id="_x0000_i1238" type="#_x0000_t75" style="width:30pt;height:23pt" o:ole="">
            <v:imagedata r:id="rId437" o:title=""/>
          </v:shape>
          <o:OLEObject Type="Embed" ProgID="Equation.DSMT4" ShapeID="_x0000_i1238" DrawAspect="Content" ObjectID="_1465976706" r:id="rId43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метрик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7BD069A">
          <v:shape id="_x0000_i1239" type="#_x0000_t75" style="width:18pt;height:14pt" o:ole="">
            <v:imagedata r:id="rId439" o:title=""/>
          </v:shape>
          <o:OLEObject Type="Embed" ProgID="Equation.DSMT4" ShapeID="_x0000_i1239" DrawAspect="Content" ObjectID="_1465976707" r:id="rId440"/>
        </w:object>
      </w:r>
      <w:r w:rsidRPr="0039375A">
        <w:rPr>
          <w:rFonts w:ascii="Times New Roman" w:hAnsi="Times New Roman" w:cs="Times New Roman"/>
          <w:sz w:val="28"/>
          <w:szCs w:val="28"/>
        </w:rPr>
        <w:t>, а значит, невырожденна.</w:t>
      </w:r>
    </w:p>
    <w:p w14:paraId="3A1CC3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се выражение не может быть равным нулю.</w:t>
      </w:r>
    </w:p>
    <w:p w14:paraId="7C7B7A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лученное противоречие завершает доказательство. </w:t>
      </w:r>
    </w:p>
    <w:p w14:paraId="2806B5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78071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39375A" w:rsidRPr="0039375A" w:rsidSect="0039375A">
      <w:footerReference w:type="even" r:id="rId441"/>
      <w:footerReference w:type="default" r:id="rId442"/>
      <w:pgSz w:w="11900" w:h="16840"/>
      <w:pgMar w:top="1135" w:right="1800" w:bottom="1134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19B387B9" w14:textId="77777777" w:rsidR="00AC3356" w:rsidRDefault="00AC3356" w:rsidP="00090A84">
      <w:r>
        <w:separator/>
      </w:r>
    </w:p>
  </w:endnote>
  <w:endnote w:type="continuationSeparator" w:id="0">
    <w:p w14:paraId="533FB9E8" w14:textId="77777777" w:rsidR="00AC3356" w:rsidRDefault="00AC3356" w:rsidP="00090A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828722" w14:textId="77777777" w:rsidR="00AC3356" w:rsidRDefault="00AC3356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4</w:t>
    </w:r>
    <w:r>
      <w:rPr>
        <w:rStyle w:val="PageNumber"/>
      </w:rPr>
      <w:fldChar w:fldCharType="end"/>
    </w:r>
  </w:p>
  <w:p w14:paraId="1C00C497" w14:textId="77777777" w:rsidR="00AC3356" w:rsidRDefault="00AC3356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55B51A" w14:textId="77777777" w:rsidR="00AC3356" w:rsidRDefault="00AC3356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470A1">
      <w:rPr>
        <w:rStyle w:val="PageNumber"/>
        <w:noProof/>
      </w:rPr>
      <w:t>1</w:t>
    </w:r>
    <w:r>
      <w:rPr>
        <w:rStyle w:val="PageNumber"/>
      </w:rPr>
      <w:fldChar w:fldCharType="end"/>
    </w:r>
  </w:p>
  <w:p w14:paraId="1D24A189" w14:textId="77777777" w:rsidR="00AC3356" w:rsidRDefault="00AC335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481BB33E" w14:textId="77777777" w:rsidR="00AC3356" w:rsidRDefault="00AC3356" w:rsidP="00090A84">
      <w:r>
        <w:separator/>
      </w:r>
    </w:p>
  </w:footnote>
  <w:footnote w:type="continuationSeparator" w:id="0">
    <w:p w14:paraId="19EA109F" w14:textId="77777777" w:rsidR="00AC3356" w:rsidRDefault="00AC3356" w:rsidP="00090A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9A947C7"/>
    <w:multiLevelType w:val="hybridMultilevel"/>
    <w:tmpl w:val="DBAE4D54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348C1862"/>
    <w:multiLevelType w:val="hybridMultilevel"/>
    <w:tmpl w:val="389ABC76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characterSpacingControl w:val="doNotCompress"/>
  <w:savePreviewPicture/>
  <w:hdrShapeDefaults>
    <o:shapedefaults v:ext="edit" spidmax="329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46"/>
    <w:rsid w:val="00015516"/>
    <w:rsid w:val="00021DDA"/>
    <w:rsid w:val="00034E09"/>
    <w:rsid w:val="00044FEA"/>
    <w:rsid w:val="00057536"/>
    <w:rsid w:val="00090A84"/>
    <w:rsid w:val="000F0146"/>
    <w:rsid w:val="001360BA"/>
    <w:rsid w:val="00144E76"/>
    <w:rsid w:val="001558BB"/>
    <w:rsid w:val="00157BFC"/>
    <w:rsid w:val="00192D18"/>
    <w:rsid w:val="001C0ECB"/>
    <w:rsid w:val="001C4B45"/>
    <w:rsid w:val="001E0121"/>
    <w:rsid w:val="001E0D14"/>
    <w:rsid w:val="001E6E14"/>
    <w:rsid w:val="002033EC"/>
    <w:rsid w:val="002133A1"/>
    <w:rsid w:val="002157C8"/>
    <w:rsid w:val="00285F79"/>
    <w:rsid w:val="002A0A22"/>
    <w:rsid w:val="002B6FDD"/>
    <w:rsid w:val="002C1D70"/>
    <w:rsid w:val="002D61B1"/>
    <w:rsid w:val="00324D70"/>
    <w:rsid w:val="00332767"/>
    <w:rsid w:val="003470A1"/>
    <w:rsid w:val="00380EE2"/>
    <w:rsid w:val="003829D7"/>
    <w:rsid w:val="0039375A"/>
    <w:rsid w:val="003A01BB"/>
    <w:rsid w:val="003A25F9"/>
    <w:rsid w:val="003A6204"/>
    <w:rsid w:val="003B6E4E"/>
    <w:rsid w:val="003F4DB9"/>
    <w:rsid w:val="0041496F"/>
    <w:rsid w:val="00424A6A"/>
    <w:rsid w:val="00436C4A"/>
    <w:rsid w:val="00452DB7"/>
    <w:rsid w:val="00453349"/>
    <w:rsid w:val="004A4600"/>
    <w:rsid w:val="004A6EAE"/>
    <w:rsid w:val="004F7970"/>
    <w:rsid w:val="00524939"/>
    <w:rsid w:val="0055077C"/>
    <w:rsid w:val="00567294"/>
    <w:rsid w:val="005770D4"/>
    <w:rsid w:val="005817FD"/>
    <w:rsid w:val="005864F0"/>
    <w:rsid w:val="005878AB"/>
    <w:rsid w:val="005B0795"/>
    <w:rsid w:val="0061138A"/>
    <w:rsid w:val="00625DA4"/>
    <w:rsid w:val="0063348C"/>
    <w:rsid w:val="00643A14"/>
    <w:rsid w:val="00667270"/>
    <w:rsid w:val="00680EEA"/>
    <w:rsid w:val="00682ADF"/>
    <w:rsid w:val="006841B1"/>
    <w:rsid w:val="006A509B"/>
    <w:rsid w:val="006B3EAD"/>
    <w:rsid w:val="00707AC4"/>
    <w:rsid w:val="007402E4"/>
    <w:rsid w:val="00757CE4"/>
    <w:rsid w:val="00780F92"/>
    <w:rsid w:val="007A5BA6"/>
    <w:rsid w:val="007E6260"/>
    <w:rsid w:val="00815B91"/>
    <w:rsid w:val="0082220A"/>
    <w:rsid w:val="00824851"/>
    <w:rsid w:val="0083242F"/>
    <w:rsid w:val="00836136"/>
    <w:rsid w:val="00854FF3"/>
    <w:rsid w:val="00860A0C"/>
    <w:rsid w:val="00861052"/>
    <w:rsid w:val="008611CB"/>
    <w:rsid w:val="0089581C"/>
    <w:rsid w:val="00896537"/>
    <w:rsid w:val="008C03B4"/>
    <w:rsid w:val="008D1567"/>
    <w:rsid w:val="008F19AC"/>
    <w:rsid w:val="008F551A"/>
    <w:rsid w:val="008F7EFD"/>
    <w:rsid w:val="00903847"/>
    <w:rsid w:val="009111F4"/>
    <w:rsid w:val="00921FB7"/>
    <w:rsid w:val="00922150"/>
    <w:rsid w:val="00942E4A"/>
    <w:rsid w:val="009468E3"/>
    <w:rsid w:val="00952F4F"/>
    <w:rsid w:val="00954869"/>
    <w:rsid w:val="00966963"/>
    <w:rsid w:val="00995242"/>
    <w:rsid w:val="009C7632"/>
    <w:rsid w:val="009F1E90"/>
    <w:rsid w:val="00A227CE"/>
    <w:rsid w:val="00A5736D"/>
    <w:rsid w:val="00A95546"/>
    <w:rsid w:val="00AB0EB1"/>
    <w:rsid w:val="00AB3C66"/>
    <w:rsid w:val="00AC3356"/>
    <w:rsid w:val="00B02205"/>
    <w:rsid w:val="00B10CCF"/>
    <w:rsid w:val="00B37DE7"/>
    <w:rsid w:val="00B80BA9"/>
    <w:rsid w:val="00B85FF3"/>
    <w:rsid w:val="00B86920"/>
    <w:rsid w:val="00B9393F"/>
    <w:rsid w:val="00BB3FA0"/>
    <w:rsid w:val="00BB7556"/>
    <w:rsid w:val="00BC227B"/>
    <w:rsid w:val="00BC719B"/>
    <w:rsid w:val="00BD48D0"/>
    <w:rsid w:val="00BE6EB4"/>
    <w:rsid w:val="00BF7100"/>
    <w:rsid w:val="00C14EC6"/>
    <w:rsid w:val="00C211CF"/>
    <w:rsid w:val="00C248A3"/>
    <w:rsid w:val="00C46D5E"/>
    <w:rsid w:val="00C86D77"/>
    <w:rsid w:val="00C95CCF"/>
    <w:rsid w:val="00CF3BF6"/>
    <w:rsid w:val="00D203B2"/>
    <w:rsid w:val="00D44513"/>
    <w:rsid w:val="00D60043"/>
    <w:rsid w:val="00D71EC5"/>
    <w:rsid w:val="00D7206E"/>
    <w:rsid w:val="00D91FF6"/>
    <w:rsid w:val="00DD30FE"/>
    <w:rsid w:val="00DE47E3"/>
    <w:rsid w:val="00DF61CB"/>
    <w:rsid w:val="00E13C76"/>
    <w:rsid w:val="00E233E3"/>
    <w:rsid w:val="00E3332B"/>
    <w:rsid w:val="00E56643"/>
    <w:rsid w:val="00E701EE"/>
    <w:rsid w:val="00E70CD7"/>
    <w:rsid w:val="00E71C8F"/>
    <w:rsid w:val="00E84361"/>
    <w:rsid w:val="00E92CD0"/>
    <w:rsid w:val="00F2300A"/>
    <w:rsid w:val="00F35F0D"/>
    <w:rsid w:val="00F36F80"/>
    <w:rsid w:val="00F57381"/>
    <w:rsid w:val="00F720F6"/>
    <w:rsid w:val="00F91EF6"/>
    <w:rsid w:val="00F96D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290"/>
    <o:shapelayout v:ext="edit">
      <o:idmap v:ext="edit" data="3"/>
    </o:shapelayout>
  </w:shapeDefaults>
  <w:decimalSymbol w:val=","/>
  <w:listSeparator w:val=";"/>
  <w14:docId w14:val="44B2F7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02205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02205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6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1.emf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9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50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1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6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2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3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4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5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6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1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7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8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9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60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1.emf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6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2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3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4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5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6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7.bin"/><Relationship Id="rId283" Type="http://schemas.openxmlformats.org/officeDocument/2006/relationships/image" Target="media/image138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1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7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8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9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70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1.emf"/><Relationship Id="rId400" Type="http://schemas.openxmlformats.org/officeDocument/2006/relationships/oleObject" Target="embeddings/oleObject196.bin"/><Relationship Id="rId401" Type="http://schemas.openxmlformats.org/officeDocument/2006/relationships/image" Target="media/image197.emf"/><Relationship Id="rId402" Type="http://schemas.openxmlformats.org/officeDocument/2006/relationships/oleObject" Target="embeddings/oleObject197.bin"/><Relationship Id="rId403" Type="http://schemas.openxmlformats.org/officeDocument/2006/relationships/image" Target="media/image198.emf"/><Relationship Id="rId404" Type="http://schemas.openxmlformats.org/officeDocument/2006/relationships/oleObject" Target="embeddings/oleObject198.bin"/><Relationship Id="rId405" Type="http://schemas.openxmlformats.org/officeDocument/2006/relationships/image" Target="media/image199.emf"/><Relationship Id="rId406" Type="http://schemas.openxmlformats.org/officeDocument/2006/relationships/oleObject" Target="embeddings/oleObject199.bin"/><Relationship Id="rId407" Type="http://schemas.openxmlformats.org/officeDocument/2006/relationships/image" Target="media/image200.emf"/><Relationship Id="rId408" Type="http://schemas.openxmlformats.org/officeDocument/2006/relationships/oleObject" Target="embeddings/oleObject200.bin"/><Relationship Id="rId409" Type="http://schemas.openxmlformats.org/officeDocument/2006/relationships/image" Target="media/image201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6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2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3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4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5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6.emf"/><Relationship Id="rId410" Type="http://schemas.openxmlformats.org/officeDocument/2006/relationships/oleObject" Target="embeddings/oleObject201.bin"/><Relationship Id="rId411" Type="http://schemas.openxmlformats.org/officeDocument/2006/relationships/image" Target="media/image202.emf"/><Relationship Id="rId412" Type="http://schemas.openxmlformats.org/officeDocument/2006/relationships/oleObject" Target="embeddings/oleObject202.bin"/><Relationship Id="rId413" Type="http://schemas.openxmlformats.org/officeDocument/2006/relationships/image" Target="media/image203.emf"/><Relationship Id="rId414" Type="http://schemas.openxmlformats.org/officeDocument/2006/relationships/oleObject" Target="embeddings/oleObject203.bin"/><Relationship Id="rId415" Type="http://schemas.openxmlformats.org/officeDocument/2006/relationships/image" Target="media/image204.emf"/><Relationship Id="rId416" Type="http://schemas.openxmlformats.org/officeDocument/2006/relationships/oleObject" Target="embeddings/oleObject204.bin"/><Relationship Id="rId417" Type="http://schemas.openxmlformats.org/officeDocument/2006/relationships/image" Target="media/image205.emf"/><Relationship Id="rId418" Type="http://schemas.openxmlformats.org/officeDocument/2006/relationships/oleObject" Target="embeddings/oleObject205.bin"/><Relationship Id="rId419" Type="http://schemas.openxmlformats.org/officeDocument/2006/relationships/image" Target="media/image206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7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8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9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80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1.emf"/><Relationship Id="rId420" Type="http://schemas.openxmlformats.org/officeDocument/2006/relationships/oleObject" Target="embeddings/oleObject206.bin"/><Relationship Id="rId421" Type="http://schemas.openxmlformats.org/officeDocument/2006/relationships/image" Target="media/image207.emf"/><Relationship Id="rId422" Type="http://schemas.openxmlformats.org/officeDocument/2006/relationships/oleObject" Target="embeddings/oleObject207.bin"/><Relationship Id="rId423" Type="http://schemas.openxmlformats.org/officeDocument/2006/relationships/image" Target="media/image208.emf"/><Relationship Id="rId424" Type="http://schemas.openxmlformats.org/officeDocument/2006/relationships/oleObject" Target="embeddings/oleObject208.bin"/><Relationship Id="rId425" Type="http://schemas.openxmlformats.org/officeDocument/2006/relationships/image" Target="media/image209.emf"/><Relationship Id="rId426" Type="http://schemas.openxmlformats.org/officeDocument/2006/relationships/oleObject" Target="embeddings/oleObject209.bin"/><Relationship Id="rId427" Type="http://schemas.openxmlformats.org/officeDocument/2006/relationships/image" Target="media/image210.emf"/><Relationship Id="rId428" Type="http://schemas.openxmlformats.org/officeDocument/2006/relationships/oleObject" Target="embeddings/oleObject210.bin"/><Relationship Id="rId429" Type="http://schemas.openxmlformats.org/officeDocument/2006/relationships/image" Target="media/image211.emf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370" Type="http://schemas.openxmlformats.org/officeDocument/2006/relationships/oleObject" Target="embeddings/oleObject181.bin"/><Relationship Id="rId371" Type="http://schemas.openxmlformats.org/officeDocument/2006/relationships/image" Target="media/image182.emf"/><Relationship Id="rId372" Type="http://schemas.openxmlformats.org/officeDocument/2006/relationships/oleObject" Target="embeddings/oleObject182.bin"/><Relationship Id="rId373" Type="http://schemas.openxmlformats.org/officeDocument/2006/relationships/image" Target="media/image183.emf"/><Relationship Id="rId374" Type="http://schemas.openxmlformats.org/officeDocument/2006/relationships/oleObject" Target="embeddings/oleObject183.bin"/><Relationship Id="rId375" Type="http://schemas.openxmlformats.org/officeDocument/2006/relationships/image" Target="media/image184.emf"/><Relationship Id="rId376" Type="http://schemas.openxmlformats.org/officeDocument/2006/relationships/oleObject" Target="embeddings/oleObject184.bin"/><Relationship Id="rId377" Type="http://schemas.openxmlformats.org/officeDocument/2006/relationships/image" Target="media/image185.emf"/><Relationship Id="rId378" Type="http://schemas.openxmlformats.org/officeDocument/2006/relationships/oleObject" Target="embeddings/oleObject185.bin"/><Relationship Id="rId379" Type="http://schemas.openxmlformats.org/officeDocument/2006/relationships/image" Target="media/image186.emf"/><Relationship Id="rId430" Type="http://schemas.openxmlformats.org/officeDocument/2006/relationships/oleObject" Target="embeddings/oleObject211.bin"/><Relationship Id="rId431" Type="http://schemas.openxmlformats.org/officeDocument/2006/relationships/image" Target="media/image212.emf"/><Relationship Id="rId432" Type="http://schemas.openxmlformats.org/officeDocument/2006/relationships/oleObject" Target="embeddings/oleObject212.bin"/><Relationship Id="rId433" Type="http://schemas.openxmlformats.org/officeDocument/2006/relationships/image" Target="media/image213.emf"/><Relationship Id="rId434" Type="http://schemas.openxmlformats.org/officeDocument/2006/relationships/oleObject" Target="embeddings/oleObject213.bin"/><Relationship Id="rId435" Type="http://schemas.openxmlformats.org/officeDocument/2006/relationships/image" Target="media/image214.emf"/><Relationship Id="rId436" Type="http://schemas.openxmlformats.org/officeDocument/2006/relationships/oleObject" Target="embeddings/oleObject214.bin"/><Relationship Id="rId437" Type="http://schemas.openxmlformats.org/officeDocument/2006/relationships/image" Target="media/image215.emf"/><Relationship Id="rId438" Type="http://schemas.openxmlformats.org/officeDocument/2006/relationships/oleObject" Target="embeddings/oleObject215.bin"/><Relationship Id="rId439" Type="http://schemas.openxmlformats.org/officeDocument/2006/relationships/image" Target="media/image216.emf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380" Type="http://schemas.openxmlformats.org/officeDocument/2006/relationships/oleObject" Target="embeddings/oleObject186.bin"/><Relationship Id="rId381" Type="http://schemas.openxmlformats.org/officeDocument/2006/relationships/image" Target="media/image187.emf"/><Relationship Id="rId382" Type="http://schemas.openxmlformats.org/officeDocument/2006/relationships/oleObject" Target="embeddings/oleObject187.bin"/><Relationship Id="rId383" Type="http://schemas.openxmlformats.org/officeDocument/2006/relationships/image" Target="media/image188.emf"/><Relationship Id="rId384" Type="http://schemas.openxmlformats.org/officeDocument/2006/relationships/oleObject" Target="embeddings/oleObject188.bin"/><Relationship Id="rId385" Type="http://schemas.openxmlformats.org/officeDocument/2006/relationships/image" Target="media/image189.emf"/><Relationship Id="rId386" Type="http://schemas.openxmlformats.org/officeDocument/2006/relationships/oleObject" Target="embeddings/oleObject189.bin"/><Relationship Id="rId387" Type="http://schemas.openxmlformats.org/officeDocument/2006/relationships/image" Target="media/image190.emf"/><Relationship Id="rId388" Type="http://schemas.openxmlformats.org/officeDocument/2006/relationships/oleObject" Target="embeddings/oleObject190.bin"/><Relationship Id="rId389" Type="http://schemas.openxmlformats.org/officeDocument/2006/relationships/image" Target="media/image191.emf"/><Relationship Id="rId440" Type="http://schemas.openxmlformats.org/officeDocument/2006/relationships/oleObject" Target="embeddings/oleObject216.bin"/><Relationship Id="rId441" Type="http://schemas.openxmlformats.org/officeDocument/2006/relationships/footer" Target="footer1.xml"/><Relationship Id="rId442" Type="http://schemas.openxmlformats.org/officeDocument/2006/relationships/footer" Target="footer2.xml"/><Relationship Id="rId443" Type="http://schemas.openxmlformats.org/officeDocument/2006/relationships/fontTable" Target="fontTable.xml"/><Relationship Id="rId444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390" Type="http://schemas.openxmlformats.org/officeDocument/2006/relationships/oleObject" Target="embeddings/oleObject191.bin"/><Relationship Id="rId391" Type="http://schemas.openxmlformats.org/officeDocument/2006/relationships/image" Target="media/image192.emf"/><Relationship Id="rId392" Type="http://schemas.openxmlformats.org/officeDocument/2006/relationships/oleObject" Target="embeddings/oleObject192.bin"/><Relationship Id="rId393" Type="http://schemas.openxmlformats.org/officeDocument/2006/relationships/image" Target="media/image193.emf"/><Relationship Id="rId394" Type="http://schemas.openxmlformats.org/officeDocument/2006/relationships/oleObject" Target="embeddings/oleObject193.bin"/><Relationship Id="rId395" Type="http://schemas.openxmlformats.org/officeDocument/2006/relationships/image" Target="media/image194.emf"/><Relationship Id="rId396" Type="http://schemas.openxmlformats.org/officeDocument/2006/relationships/oleObject" Target="embeddings/oleObject194.bin"/><Relationship Id="rId397" Type="http://schemas.openxmlformats.org/officeDocument/2006/relationships/image" Target="media/image195.emf"/><Relationship Id="rId398" Type="http://schemas.openxmlformats.org/officeDocument/2006/relationships/oleObject" Target="embeddings/oleObject195.bin"/><Relationship Id="rId399" Type="http://schemas.openxmlformats.org/officeDocument/2006/relationships/image" Target="media/image19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088DBED-AD8E-BD4B-B483-88E5577B6F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36</Pages>
  <Words>5881</Words>
  <Characters>33522</Characters>
  <Application>Microsoft Macintosh Word</Application>
  <DocSecurity>0</DocSecurity>
  <Lines>279</Lines>
  <Paragraphs>78</Paragraphs>
  <ScaleCrop>false</ScaleCrop>
  <Company>zxc</Company>
  <LinksUpToDate>false</LinksUpToDate>
  <CharactersWithSpaces>39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 efd</dc:creator>
  <cp:keywords/>
  <dc:description/>
  <cp:lastModifiedBy>abc efd</cp:lastModifiedBy>
  <cp:revision>124</cp:revision>
  <dcterms:created xsi:type="dcterms:W3CDTF">2018-06-30T09:08:00Z</dcterms:created>
  <dcterms:modified xsi:type="dcterms:W3CDTF">2018-07-03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Times New Roman_x000d_Function=Times New Roman_x000d_Variable=Times New Roman,I_x000d_LCGreek=Symbol,I_x000d_UCGreek=Symbol_x000d_Symbol=Symbol_x000d_Vector=Times New Roman,B_x000d_Number=Times New Roman_x000d_User1=Courier New_x000d_User2=Times New Roman_x000d_MTExtra=MT Extra_x000d__x000d_[Sizes]_x000d_Full=15 pt_x000d_Sc</vt:lpwstr>
  </property>
  <property fmtid="{D5CDD505-2E9C-101B-9397-08002B2CF9AE}" pid="3" name="MTPreferences 1">
    <vt:lpwstr>ript=7 pt_x000d_ScriptScript=5 pt_x000d_Symbol=18 pt_x000d_SubSymbol=12 pt_x000d_User1=75% full_x000d_User2=150% full_x000d_SmallLargeIncr=1 pt_x000d__x000d_[Spacing]_x000d_LineSpacing=150% full_x000d_MatrixRowSpacing=150% full_x000d_MatrixColSpacing=100% full_x000d_SuperscriptHeight=45% full_x000d_SubscriptDepth=25% full_x000d_SubSupGap</vt:lpwstr>
  </property>
  <property fmtid="{D5CDD505-2E9C-101B-9397-08002B2CF9AE}" pid="4" name="MTPreferences 2">
    <vt:lpwstr>=8% full_x000d_LimHeight=25% full_x000d_LimDepth=100% full_x000d_LimLineSpacing=100% full_x000d_NumerHeight=35% full_x000d_DenomDepth=100% full_x000d_FractBarOver=1 pt_x000d_FractBarThick=0,5 pt_x000d_SubFractBarThick=0,25 pt_x000d_FractGap=8% full_x000d_FenceOver=1 pt_x000d_OperSpacing=100% normal_x000d_NonOperSpacing=100% n</vt:lpwstr>
  </property>
  <property fmtid="{D5CDD505-2E9C-101B-9397-08002B2CF9AE}" pid="5" name="MTPreferences 3">
    <vt:lpwstr>ormal_x000d_CharWidth=0% full_x000d_MinGap=8% full_x000d_VertRadGap=17% full_x000d_HorizRadGap=8% full_x000d_RadWidth=100% normal_x000d_EmbellGap=1,5 pt_x000d_PrimeHeight=45% full_x000d_BoxStrokeThick=5% full_x000d_StikeThruThick=5% full_x000d_MatrixLineThick=5% full_x000d_RadStrokeThick=5% full_x000d_HorizFenceGap=10% full_x000d_B</vt:lpwstr>
  </property>
  <property fmtid="{D5CDD505-2E9C-101B-9397-08002B2CF9AE}" pid="6" name="MTPreferences 4">
    <vt:lpwstr>oxCornerRadius=20% full_x000d_BoxHorizPadding=20% full_x000d_BoxVertPadding=20% full_x000d__x000d_ </vt:lpwstr>
  </property>
  <property fmtid="{D5CDD505-2E9C-101B-9397-08002B2CF9AE}" pid="7" name="MTPreferenceSource">
    <vt:lpwstr>MathType</vt:lpwstr>
  </property>
  <property fmtid="{D5CDD505-2E9C-101B-9397-08002B2CF9AE}" pid="8" name="MTEquationSection">
    <vt:lpwstr>1</vt:lpwstr>
  </property>
  <property fmtid="{D5CDD505-2E9C-101B-9397-08002B2CF9AE}" pid="9" name="MTEquationNumber2">
    <vt:lpwstr>(#S1.#E1)</vt:lpwstr>
  </property>
  <property fmtid="{D5CDD505-2E9C-101B-9397-08002B2CF9AE}" pid="10" name="MTMacEqns">
    <vt:bool>true</vt:bool>
  </property>
</Properties>
</file>